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0D2" w:rsidRPr="003F1A0A" w:rsidRDefault="009453B1" w:rsidP="008B317A">
      <w:pPr>
        <w:jc w:val="center"/>
        <w:rPr>
          <w:b/>
          <w:color w:val="000000"/>
          <w:sz w:val="28"/>
          <w:szCs w:val="26"/>
        </w:rPr>
      </w:pPr>
      <w:r>
        <w:rPr>
          <w:b/>
          <w:color w:val="000000"/>
          <w:sz w:val="28"/>
          <w:szCs w:val="26"/>
        </w:rPr>
        <w:t>ПЛОЩАДИ КОНТАКТА И ПЯТНА КОНТАКТА</w:t>
      </w:r>
    </w:p>
    <w:p w:rsidR="007D2EC4" w:rsidRPr="003F1A0A" w:rsidRDefault="007D2EC4" w:rsidP="008B317A">
      <w:pPr>
        <w:ind w:firstLine="510"/>
        <w:jc w:val="center"/>
        <w:rPr>
          <w:b/>
          <w:color w:val="000000"/>
          <w:sz w:val="28"/>
          <w:szCs w:val="26"/>
        </w:rPr>
      </w:pPr>
    </w:p>
    <w:p w:rsidR="00D53204" w:rsidRPr="00D53204" w:rsidRDefault="00D53204" w:rsidP="00D53204">
      <w:pPr>
        <w:ind w:firstLine="510"/>
        <w:jc w:val="center"/>
        <w:rPr>
          <w:b/>
          <w:color w:val="000000"/>
          <w:sz w:val="28"/>
          <w:szCs w:val="26"/>
        </w:rPr>
      </w:pPr>
      <w:r w:rsidRPr="00D53204">
        <w:rPr>
          <w:b/>
          <w:color w:val="000000"/>
          <w:sz w:val="28"/>
          <w:szCs w:val="26"/>
        </w:rPr>
        <w:t xml:space="preserve">Площади </w:t>
      </w:r>
      <w:r w:rsidR="009453B1">
        <w:rPr>
          <w:b/>
          <w:color w:val="000000"/>
          <w:sz w:val="28"/>
          <w:szCs w:val="26"/>
        </w:rPr>
        <w:t>контакта и давления на контакте</w:t>
      </w:r>
    </w:p>
    <w:p w:rsidR="00D53204" w:rsidRDefault="00D53204" w:rsidP="00D53204">
      <w:pPr>
        <w:ind w:firstLine="510"/>
        <w:jc w:val="center"/>
        <w:rPr>
          <w:color w:val="000000"/>
          <w:sz w:val="28"/>
          <w:szCs w:val="26"/>
        </w:rPr>
      </w:pPr>
    </w:p>
    <w:p w:rsidR="000F6251" w:rsidRPr="009453B1" w:rsidRDefault="000F6251" w:rsidP="008B317A">
      <w:pPr>
        <w:ind w:firstLine="510"/>
        <w:jc w:val="both"/>
        <w:rPr>
          <w:color w:val="000000"/>
          <w:spacing w:val="2"/>
          <w:sz w:val="28"/>
          <w:szCs w:val="26"/>
        </w:rPr>
      </w:pPr>
      <w:r w:rsidRPr="009453B1">
        <w:rPr>
          <w:color w:val="000000"/>
          <w:spacing w:val="2"/>
          <w:sz w:val="28"/>
          <w:szCs w:val="26"/>
        </w:rPr>
        <w:t>Взаимный контакт деталей происходит по вершинам и выступам шероховатости, которая деформируется под действием внешней нагрузки</w:t>
      </w:r>
      <w:r w:rsidR="00BE0637" w:rsidRPr="009453B1">
        <w:rPr>
          <w:color w:val="000000"/>
          <w:spacing w:val="2"/>
          <w:sz w:val="28"/>
          <w:szCs w:val="26"/>
        </w:rPr>
        <w:t>.</w:t>
      </w:r>
    </w:p>
    <w:p w:rsidR="00536D02" w:rsidRDefault="00C012E6" w:rsidP="008B317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</w:t>
      </w:r>
      <w:r w:rsidR="00536D02" w:rsidRPr="006A307E">
        <w:rPr>
          <w:color w:val="000000"/>
          <w:sz w:val="28"/>
          <w:szCs w:val="28"/>
        </w:rPr>
        <w:t xml:space="preserve">онтактирование </w:t>
      </w:r>
      <w:r w:rsidR="00536D02" w:rsidRPr="00680C67">
        <w:rPr>
          <w:i/>
          <w:color w:val="000000"/>
          <w:sz w:val="28"/>
          <w:szCs w:val="28"/>
        </w:rPr>
        <w:t>реальных тел</w:t>
      </w:r>
      <w:r w:rsidR="00536D02" w:rsidRPr="006A307E">
        <w:rPr>
          <w:color w:val="000000"/>
          <w:sz w:val="28"/>
          <w:szCs w:val="28"/>
        </w:rPr>
        <w:t xml:space="preserve"> будет осуществляться в отдел</w:t>
      </w:r>
      <w:r w:rsidR="00536D02" w:rsidRPr="006A307E">
        <w:rPr>
          <w:color w:val="000000"/>
          <w:sz w:val="28"/>
          <w:szCs w:val="28"/>
        </w:rPr>
        <w:t>ь</w:t>
      </w:r>
      <w:r w:rsidR="00536D02" w:rsidRPr="006A307E">
        <w:rPr>
          <w:color w:val="000000"/>
          <w:sz w:val="28"/>
          <w:szCs w:val="28"/>
        </w:rPr>
        <w:t xml:space="preserve">ных зонах, т.е. контакт будет </w:t>
      </w:r>
      <w:r w:rsidR="00536D02" w:rsidRPr="00C95642">
        <w:rPr>
          <w:i/>
          <w:color w:val="000000"/>
          <w:sz w:val="28"/>
          <w:szCs w:val="28"/>
        </w:rPr>
        <w:t>дискретным</w:t>
      </w:r>
      <w:r w:rsidR="00BE0637">
        <w:rPr>
          <w:color w:val="000000"/>
          <w:sz w:val="28"/>
          <w:szCs w:val="28"/>
        </w:rPr>
        <w:t xml:space="preserve"> </w:t>
      </w:r>
      <w:r w:rsidR="00BE0637" w:rsidRPr="00BE0637">
        <w:rPr>
          <w:color w:val="000000"/>
          <w:sz w:val="28"/>
          <w:szCs w:val="26"/>
        </w:rPr>
        <w:t>(</w:t>
      </w:r>
      <w:r w:rsidR="00BE0637">
        <w:rPr>
          <w:color w:val="000000"/>
          <w:sz w:val="28"/>
          <w:szCs w:val="26"/>
        </w:rPr>
        <w:t xml:space="preserve">рис. </w:t>
      </w:r>
      <w:r w:rsidR="00BE0637" w:rsidRPr="00BE0637">
        <w:rPr>
          <w:color w:val="000000"/>
          <w:sz w:val="28"/>
          <w:szCs w:val="26"/>
        </w:rPr>
        <w:t>)</w:t>
      </w:r>
      <w:r w:rsidR="00536D02" w:rsidRPr="006A307E">
        <w:rPr>
          <w:color w:val="000000"/>
          <w:sz w:val="28"/>
          <w:szCs w:val="28"/>
        </w:rPr>
        <w:t>. Для характеристики процесса контактировани</w:t>
      </w:r>
      <w:r w:rsidR="00536D02">
        <w:rPr>
          <w:color w:val="000000"/>
          <w:sz w:val="28"/>
          <w:szCs w:val="28"/>
        </w:rPr>
        <w:t>я</w:t>
      </w:r>
      <w:r w:rsidR="00536D02" w:rsidRPr="006A307E">
        <w:rPr>
          <w:color w:val="000000"/>
          <w:sz w:val="28"/>
          <w:szCs w:val="28"/>
        </w:rPr>
        <w:t xml:space="preserve"> твердых тел вводят понятия площадей п</w:t>
      </w:r>
      <w:r w:rsidR="00536D02" w:rsidRPr="006A307E">
        <w:rPr>
          <w:color w:val="000000"/>
          <w:sz w:val="28"/>
          <w:szCs w:val="28"/>
        </w:rPr>
        <w:t>о</w:t>
      </w:r>
      <w:r w:rsidR="00536D02" w:rsidRPr="006A307E">
        <w:rPr>
          <w:color w:val="000000"/>
          <w:sz w:val="28"/>
          <w:szCs w:val="28"/>
        </w:rPr>
        <w:t>верх</w:t>
      </w:r>
      <w:r w:rsidR="00BE0637">
        <w:rPr>
          <w:color w:val="000000"/>
          <w:sz w:val="28"/>
          <w:szCs w:val="28"/>
        </w:rPr>
        <w:t>ности контакта.</w:t>
      </w:r>
    </w:p>
    <w:p w:rsidR="00BE0637" w:rsidRDefault="00BE0637" w:rsidP="00BE0637">
      <w:pPr>
        <w:jc w:val="center"/>
        <w:rPr>
          <w:color w:val="000000"/>
          <w:sz w:val="28"/>
          <w:szCs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5AEF014A" wp14:editId="1E11573D">
                <wp:extent cx="2160270" cy="2156460"/>
                <wp:effectExtent l="0" t="0" r="0" b="0"/>
                <wp:docPr id="526" name="Полотно 52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" name="Группа 5"/>
                        <wpg:cNvGrpSpPr/>
                        <wpg:grpSpPr>
                          <a:xfrm>
                            <a:off x="107950" y="95885"/>
                            <a:ext cx="1952285" cy="1961810"/>
                            <a:chOff x="107950" y="95885"/>
                            <a:chExt cx="1952285" cy="1961810"/>
                          </a:xfrm>
                        </wpg:grpSpPr>
                        <wps:wsp>
                          <wps:cNvPr id="192" name="Поле 82"/>
                          <wps:cNvSpPr txBox="1"/>
                          <wps:spPr>
                            <a:xfrm>
                              <a:off x="1360805" y="392430"/>
                              <a:ext cx="356870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E0637" w:rsidRPr="00FD2401" w:rsidRDefault="00BE0637" w:rsidP="00BE0637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" name="Поле 82"/>
                          <wps:cNvSpPr txBox="1"/>
                          <wps:spPr>
                            <a:xfrm>
                              <a:off x="474980" y="431800"/>
                              <a:ext cx="301625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E0637" w:rsidRPr="00FD2401" w:rsidRDefault="00BE0637" w:rsidP="00BE0637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FD2401">
                                  <w:rPr>
                                    <w:i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2" name="Полилиния 542"/>
                          <wps:cNvSpPr>
                            <a:spLocks noChangeAspect="1"/>
                          </wps:cNvSpPr>
                          <wps:spPr>
                            <a:xfrm>
                              <a:off x="969645" y="1133475"/>
                              <a:ext cx="90000" cy="92094"/>
                            </a:xfrm>
                            <a:custGeom>
                              <a:avLst/>
                              <a:gdLst>
                                <a:gd name="connsiteX0" fmla="*/ 12064 w 185257"/>
                                <a:gd name="connsiteY0" fmla="*/ 162259 h 189568"/>
                                <a:gd name="connsiteX1" fmla="*/ 29209 w 185257"/>
                                <a:gd name="connsiteY1" fmla="*/ 7954 h 189568"/>
                                <a:gd name="connsiteX2" fmla="*/ 149224 w 185257"/>
                                <a:gd name="connsiteY2" fmla="*/ 30814 h 189568"/>
                                <a:gd name="connsiteX3" fmla="*/ 103504 w 185257"/>
                                <a:gd name="connsiteY3" fmla="*/ 105109 h 189568"/>
                                <a:gd name="connsiteX4" fmla="*/ 183514 w 185257"/>
                                <a:gd name="connsiteY4" fmla="*/ 185119 h 189568"/>
                                <a:gd name="connsiteX5" fmla="*/ 12064 w 185257"/>
                                <a:gd name="connsiteY5" fmla="*/ 162259 h 18956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85257" h="189568">
                                  <a:moveTo>
                                    <a:pt x="12064" y="162259"/>
                                  </a:moveTo>
                                  <a:cubicBezTo>
                                    <a:pt x="-13653" y="132732"/>
                                    <a:pt x="6349" y="29861"/>
                                    <a:pt x="29209" y="7954"/>
                                  </a:cubicBezTo>
                                  <a:cubicBezTo>
                                    <a:pt x="52069" y="-13953"/>
                                    <a:pt x="136842" y="14622"/>
                                    <a:pt x="149224" y="30814"/>
                                  </a:cubicBezTo>
                                  <a:cubicBezTo>
                                    <a:pt x="161606" y="47006"/>
                                    <a:pt x="97789" y="79391"/>
                                    <a:pt x="103504" y="105109"/>
                                  </a:cubicBezTo>
                                  <a:cubicBezTo>
                                    <a:pt x="109219" y="130826"/>
                                    <a:pt x="198754" y="176547"/>
                                    <a:pt x="183514" y="185119"/>
                                  </a:cubicBezTo>
                                  <a:cubicBezTo>
                                    <a:pt x="168274" y="193692"/>
                                    <a:pt x="37781" y="191786"/>
                                    <a:pt x="12064" y="162259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Полилиния 65"/>
                          <wps:cNvSpPr>
                            <a:spLocks noChangeAspect="1"/>
                          </wps:cNvSpPr>
                          <wps:spPr>
                            <a:xfrm>
                              <a:off x="1187450" y="1103265"/>
                              <a:ext cx="126000" cy="149550"/>
                            </a:xfrm>
                            <a:custGeom>
                              <a:avLst/>
                              <a:gdLst>
                                <a:gd name="connsiteX0" fmla="*/ 14681 w 252830"/>
                                <a:gd name="connsiteY0" fmla="*/ 213374 h 300085"/>
                                <a:gd name="connsiteX1" fmla="*/ 3251 w 252830"/>
                                <a:gd name="connsiteY1" fmla="*/ 81929 h 300085"/>
                                <a:gd name="connsiteX2" fmla="*/ 43256 w 252830"/>
                                <a:gd name="connsiteY2" fmla="*/ 70499 h 300085"/>
                                <a:gd name="connsiteX3" fmla="*/ 123266 w 252830"/>
                                <a:gd name="connsiteY3" fmla="*/ 121934 h 300085"/>
                                <a:gd name="connsiteX4" fmla="*/ 174701 w 252830"/>
                                <a:gd name="connsiteY4" fmla="*/ 93359 h 300085"/>
                                <a:gd name="connsiteX5" fmla="*/ 168986 w 252830"/>
                                <a:gd name="connsiteY5" fmla="*/ 7634 h 300085"/>
                                <a:gd name="connsiteX6" fmla="*/ 237566 w 252830"/>
                                <a:gd name="connsiteY6" fmla="*/ 19064 h 300085"/>
                                <a:gd name="connsiteX7" fmla="*/ 248996 w 252830"/>
                                <a:gd name="connsiteY7" fmla="*/ 139079 h 300085"/>
                                <a:gd name="connsiteX8" fmla="*/ 186131 w 252830"/>
                                <a:gd name="connsiteY8" fmla="*/ 167654 h 300085"/>
                                <a:gd name="connsiteX9" fmla="*/ 140411 w 252830"/>
                                <a:gd name="connsiteY9" fmla="*/ 236234 h 300085"/>
                                <a:gd name="connsiteX10" fmla="*/ 111836 w 252830"/>
                                <a:gd name="connsiteY10" fmla="*/ 299099 h 300085"/>
                                <a:gd name="connsiteX11" fmla="*/ 14681 w 252830"/>
                                <a:gd name="connsiteY11" fmla="*/ 213374 h 3000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252830" h="300085">
                                  <a:moveTo>
                                    <a:pt x="14681" y="213374"/>
                                  </a:moveTo>
                                  <a:cubicBezTo>
                                    <a:pt x="-3417" y="177179"/>
                                    <a:pt x="-1511" y="105741"/>
                                    <a:pt x="3251" y="81929"/>
                                  </a:cubicBezTo>
                                  <a:cubicBezTo>
                                    <a:pt x="8013" y="58117"/>
                                    <a:pt x="23254" y="63832"/>
                                    <a:pt x="43256" y="70499"/>
                                  </a:cubicBezTo>
                                  <a:cubicBezTo>
                                    <a:pt x="63258" y="77166"/>
                                    <a:pt x="101358" y="118124"/>
                                    <a:pt x="123266" y="121934"/>
                                  </a:cubicBezTo>
                                  <a:cubicBezTo>
                                    <a:pt x="145174" y="125744"/>
                                    <a:pt x="167081" y="112409"/>
                                    <a:pt x="174701" y="93359"/>
                                  </a:cubicBezTo>
                                  <a:cubicBezTo>
                                    <a:pt x="182321" y="74309"/>
                                    <a:pt x="158509" y="20016"/>
                                    <a:pt x="168986" y="7634"/>
                                  </a:cubicBezTo>
                                  <a:cubicBezTo>
                                    <a:pt x="179463" y="-4748"/>
                                    <a:pt x="224231" y="-2843"/>
                                    <a:pt x="237566" y="19064"/>
                                  </a:cubicBezTo>
                                  <a:cubicBezTo>
                                    <a:pt x="250901" y="40971"/>
                                    <a:pt x="257568" y="114314"/>
                                    <a:pt x="248996" y="139079"/>
                                  </a:cubicBezTo>
                                  <a:cubicBezTo>
                                    <a:pt x="240424" y="163844"/>
                                    <a:pt x="204229" y="151461"/>
                                    <a:pt x="186131" y="167654"/>
                                  </a:cubicBezTo>
                                  <a:cubicBezTo>
                                    <a:pt x="168033" y="183847"/>
                                    <a:pt x="152794" y="214327"/>
                                    <a:pt x="140411" y="236234"/>
                                  </a:cubicBezTo>
                                  <a:cubicBezTo>
                                    <a:pt x="128029" y="258142"/>
                                    <a:pt x="132791" y="307671"/>
                                    <a:pt x="111836" y="299099"/>
                                  </a:cubicBezTo>
                                  <a:cubicBezTo>
                                    <a:pt x="90881" y="290527"/>
                                    <a:pt x="32779" y="249569"/>
                                    <a:pt x="14681" y="213374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6" name="Полилиния 66"/>
                          <wps:cNvSpPr>
                            <a:spLocks noChangeAspect="1"/>
                          </wps:cNvSpPr>
                          <wps:spPr>
                            <a:xfrm>
                              <a:off x="1458332" y="1291773"/>
                              <a:ext cx="235848" cy="144000"/>
                            </a:xfrm>
                            <a:custGeom>
                              <a:avLst/>
                              <a:gdLst>
                                <a:gd name="connsiteX0" fmla="*/ 3593 w 325827"/>
                                <a:gd name="connsiteY0" fmla="*/ 113010 h 198937"/>
                                <a:gd name="connsiteX1" fmla="*/ 77888 w 325827"/>
                                <a:gd name="connsiteY1" fmla="*/ 4425 h 198937"/>
                                <a:gd name="connsiteX2" fmla="*/ 300773 w 325827"/>
                                <a:gd name="connsiteY2" fmla="*/ 38715 h 198937"/>
                                <a:gd name="connsiteX3" fmla="*/ 306488 w 325827"/>
                                <a:gd name="connsiteY3" fmla="*/ 198735 h 198937"/>
                                <a:gd name="connsiteX4" fmla="*/ 175043 w 325827"/>
                                <a:gd name="connsiteY4" fmla="*/ 73005 h 198937"/>
                                <a:gd name="connsiteX5" fmla="*/ 3593 w 325827"/>
                                <a:gd name="connsiteY5" fmla="*/ 113010 h 19893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325827" h="198937">
                                  <a:moveTo>
                                    <a:pt x="3593" y="113010"/>
                                  </a:moveTo>
                                  <a:cubicBezTo>
                                    <a:pt x="-12599" y="101580"/>
                                    <a:pt x="28358" y="16807"/>
                                    <a:pt x="77888" y="4425"/>
                                  </a:cubicBezTo>
                                  <a:cubicBezTo>
                                    <a:pt x="127418" y="-7957"/>
                                    <a:pt x="262673" y="6330"/>
                                    <a:pt x="300773" y="38715"/>
                                  </a:cubicBezTo>
                                  <a:cubicBezTo>
                                    <a:pt x="338873" y="71100"/>
                                    <a:pt x="327443" y="193020"/>
                                    <a:pt x="306488" y="198735"/>
                                  </a:cubicBezTo>
                                  <a:cubicBezTo>
                                    <a:pt x="285533" y="204450"/>
                                    <a:pt x="222668" y="87292"/>
                                    <a:pt x="175043" y="73005"/>
                                  </a:cubicBezTo>
                                  <a:cubicBezTo>
                                    <a:pt x="127418" y="58718"/>
                                    <a:pt x="19785" y="124440"/>
                                    <a:pt x="3593" y="113010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9" name="Прямая соединительная линия 529"/>
                          <wps:cNvCnPr/>
                          <wps:spPr>
                            <a:xfrm>
                              <a:off x="539750" y="1187450"/>
                              <a:ext cx="0" cy="8636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Прямая соединительная линия 159"/>
                          <wps:cNvCnPr/>
                          <wps:spPr>
                            <a:xfrm>
                              <a:off x="1619250" y="1187450"/>
                              <a:ext cx="0" cy="8636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Прямая соединительная линия 160"/>
                          <wps:cNvCnPr/>
                          <wps:spPr>
                            <a:xfrm>
                              <a:off x="971550" y="647700"/>
                              <a:ext cx="0" cy="8636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lg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" name="Прямая соединительная линия 161"/>
                          <wps:cNvCnPr/>
                          <wps:spPr>
                            <a:xfrm>
                              <a:off x="2051050" y="647700"/>
                              <a:ext cx="0" cy="8636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0" name="Прямая соединительная линия 530"/>
                          <wps:cNvCnPr/>
                          <wps:spPr>
                            <a:xfrm flipV="1">
                              <a:off x="539750" y="647700"/>
                              <a:ext cx="431800" cy="5397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Прямая соединительная линия 531"/>
                          <wps:cNvCnPr/>
                          <wps:spPr>
                            <a:xfrm flipV="1">
                              <a:off x="1619250" y="647700"/>
                              <a:ext cx="431800" cy="5397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Прямая соединительная линия 532"/>
                          <wps:cNvCnPr/>
                          <wps:spPr>
                            <a:xfrm>
                              <a:off x="539750" y="1187450"/>
                              <a:ext cx="10795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Прямая соединительная линия 533"/>
                          <wps:cNvCnPr/>
                          <wps:spPr>
                            <a:xfrm>
                              <a:off x="971550" y="647700"/>
                              <a:ext cx="10795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4" name="Прямая соединительная линия 534"/>
                          <wps:cNvCnPr/>
                          <wps:spPr>
                            <a:xfrm>
                              <a:off x="539750" y="2051050"/>
                              <a:ext cx="10795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5" name="Прямая соединительная линия 535"/>
                          <wps:cNvCnPr/>
                          <wps:spPr>
                            <a:xfrm flipV="1">
                              <a:off x="539750" y="1511300"/>
                              <a:ext cx="431800" cy="53975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6" name="Прямая соединительная линия 536"/>
                          <wps:cNvCnPr/>
                          <wps:spPr>
                            <a:xfrm>
                              <a:off x="971550" y="1511300"/>
                              <a:ext cx="1079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7" name="Прямая соединительная линия 537"/>
                          <wps:cNvCnPr/>
                          <wps:spPr>
                            <a:xfrm flipV="1">
                              <a:off x="1619250" y="1511300"/>
                              <a:ext cx="431800" cy="5397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8" name="Прямая соединительная линия 538"/>
                          <wps:cNvCnPr/>
                          <wps:spPr>
                            <a:xfrm>
                              <a:off x="539750" y="1619250"/>
                              <a:ext cx="10795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9" name="Прямая соединительная линия 539"/>
                          <wps:cNvCnPr/>
                          <wps:spPr>
                            <a:xfrm>
                              <a:off x="971550" y="1079500"/>
                              <a:ext cx="10795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0" name="Прямая соединительная линия 540"/>
                          <wps:cNvCnPr/>
                          <wps:spPr>
                            <a:xfrm flipV="1">
                              <a:off x="539750" y="1079500"/>
                              <a:ext cx="431800" cy="53975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1" name="Прямая соединительная линия 541"/>
                          <wps:cNvCnPr/>
                          <wps:spPr>
                            <a:xfrm flipV="1">
                              <a:off x="1619250" y="1079500"/>
                              <a:ext cx="431800" cy="53975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Полилиния 70"/>
                          <wps:cNvSpPr>
                            <a:spLocks noChangeAspect="1"/>
                          </wps:cNvSpPr>
                          <wps:spPr>
                            <a:xfrm>
                              <a:off x="1727200" y="1118699"/>
                              <a:ext cx="118800" cy="106870"/>
                            </a:xfrm>
                            <a:custGeom>
                              <a:avLst/>
                              <a:gdLst>
                                <a:gd name="connsiteX0" fmla="*/ 712 w 243554"/>
                                <a:gd name="connsiteY0" fmla="*/ 75989 h 219096"/>
                                <a:gd name="connsiteX1" fmla="*/ 57862 w 243554"/>
                                <a:gd name="connsiteY1" fmla="*/ 1694 h 219096"/>
                                <a:gd name="connsiteX2" fmla="*/ 200737 w 243554"/>
                                <a:gd name="connsiteY2" fmla="*/ 35984 h 219096"/>
                                <a:gd name="connsiteX3" fmla="*/ 240742 w 243554"/>
                                <a:gd name="connsiteY3" fmla="*/ 167429 h 219096"/>
                                <a:gd name="connsiteX4" fmla="*/ 137872 w 243554"/>
                                <a:gd name="connsiteY4" fmla="*/ 218864 h 219096"/>
                                <a:gd name="connsiteX5" fmla="*/ 92152 w 243554"/>
                                <a:gd name="connsiteY5" fmla="*/ 150284 h 219096"/>
                                <a:gd name="connsiteX6" fmla="*/ 712 w 243554"/>
                                <a:gd name="connsiteY6" fmla="*/ 75989 h 21909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43554" h="219096">
                                  <a:moveTo>
                                    <a:pt x="712" y="75989"/>
                                  </a:moveTo>
                                  <a:cubicBezTo>
                                    <a:pt x="-5003" y="51224"/>
                                    <a:pt x="24525" y="8361"/>
                                    <a:pt x="57862" y="1694"/>
                                  </a:cubicBezTo>
                                  <a:cubicBezTo>
                                    <a:pt x="91200" y="-4974"/>
                                    <a:pt x="170257" y="8362"/>
                                    <a:pt x="200737" y="35984"/>
                                  </a:cubicBezTo>
                                  <a:cubicBezTo>
                                    <a:pt x="231217" y="63606"/>
                                    <a:pt x="251219" y="136949"/>
                                    <a:pt x="240742" y="167429"/>
                                  </a:cubicBezTo>
                                  <a:cubicBezTo>
                                    <a:pt x="230265" y="197909"/>
                                    <a:pt x="162637" y="221721"/>
                                    <a:pt x="137872" y="218864"/>
                                  </a:cubicBezTo>
                                  <a:cubicBezTo>
                                    <a:pt x="113107" y="216007"/>
                                    <a:pt x="112155" y="176002"/>
                                    <a:pt x="92152" y="150284"/>
                                  </a:cubicBezTo>
                                  <a:cubicBezTo>
                                    <a:pt x="72149" y="124566"/>
                                    <a:pt x="6427" y="100754"/>
                                    <a:pt x="712" y="75989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Полилиния 76"/>
                          <wps:cNvSpPr>
                            <a:spLocks noChangeAspect="1"/>
                          </wps:cNvSpPr>
                          <wps:spPr>
                            <a:xfrm>
                              <a:off x="756285" y="1475778"/>
                              <a:ext cx="201600" cy="115122"/>
                            </a:xfrm>
                            <a:custGeom>
                              <a:avLst/>
                              <a:gdLst>
                                <a:gd name="connsiteX0" fmla="*/ 21328 w 318990"/>
                                <a:gd name="connsiteY0" fmla="*/ 10505 h 182157"/>
                                <a:gd name="connsiteX1" fmla="*/ 169918 w 318990"/>
                                <a:gd name="connsiteY1" fmla="*/ 10505 h 182157"/>
                                <a:gd name="connsiteX2" fmla="*/ 267073 w 318990"/>
                                <a:gd name="connsiteY2" fmla="*/ 73370 h 182157"/>
                                <a:gd name="connsiteX3" fmla="*/ 318508 w 318990"/>
                                <a:gd name="connsiteY3" fmla="*/ 181955 h 182157"/>
                                <a:gd name="connsiteX4" fmla="*/ 238498 w 318990"/>
                                <a:gd name="connsiteY4" fmla="*/ 101945 h 182157"/>
                                <a:gd name="connsiteX5" fmla="*/ 187063 w 318990"/>
                                <a:gd name="connsiteY5" fmla="*/ 159095 h 182157"/>
                                <a:gd name="connsiteX6" fmla="*/ 118483 w 318990"/>
                                <a:gd name="connsiteY6" fmla="*/ 170525 h 182157"/>
                                <a:gd name="connsiteX7" fmla="*/ 9898 w 318990"/>
                                <a:gd name="connsiteY7" fmla="*/ 113375 h 182157"/>
                                <a:gd name="connsiteX8" fmla="*/ 21328 w 318990"/>
                                <a:gd name="connsiteY8" fmla="*/ 10505 h 18215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318990" h="182157">
                                  <a:moveTo>
                                    <a:pt x="21328" y="10505"/>
                                  </a:moveTo>
                                  <a:cubicBezTo>
                                    <a:pt x="47998" y="-6640"/>
                                    <a:pt x="128961" y="27"/>
                                    <a:pt x="169918" y="10505"/>
                                  </a:cubicBezTo>
                                  <a:cubicBezTo>
                                    <a:pt x="210876" y="20983"/>
                                    <a:pt x="242308" y="44795"/>
                                    <a:pt x="267073" y="73370"/>
                                  </a:cubicBezTo>
                                  <a:cubicBezTo>
                                    <a:pt x="291838" y="101945"/>
                                    <a:pt x="323270" y="177193"/>
                                    <a:pt x="318508" y="181955"/>
                                  </a:cubicBezTo>
                                  <a:cubicBezTo>
                                    <a:pt x="313746" y="186717"/>
                                    <a:pt x="260406" y="105755"/>
                                    <a:pt x="238498" y="101945"/>
                                  </a:cubicBezTo>
                                  <a:cubicBezTo>
                                    <a:pt x="216590" y="98135"/>
                                    <a:pt x="207066" y="147665"/>
                                    <a:pt x="187063" y="159095"/>
                                  </a:cubicBezTo>
                                  <a:cubicBezTo>
                                    <a:pt x="167061" y="170525"/>
                                    <a:pt x="148010" y="178145"/>
                                    <a:pt x="118483" y="170525"/>
                                  </a:cubicBezTo>
                                  <a:cubicBezTo>
                                    <a:pt x="88956" y="162905"/>
                                    <a:pt x="24185" y="140045"/>
                                    <a:pt x="9898" y="113375"/>
                                  </a:cubicBezTo>
                                  <a:cubicBezTo>
                                    <a:pt x="-4389" y="86705"/>
                                    <a:pt x="-5342" y="27650"/>
                                    <a:pt x="21328" y="10505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Полилиния 77"/>
                          <wps:cNvSpPr>
                            <a:spLocks noChangeAspect="1"/>
                          </wps:cNvSpPr>
                          <wps:spPr>
                            <a:xfrm>
                              <a:off x="1025020" y="1313815"/>
                              <a:ext cx="176400" cy="121958"/>
                            </a:xfrm>
                            <a:custGeom>
                              <a:avLst/>
                              <a:gdLst>
                                <a:gd name="connsiteX0" fmla="*/ 31287 w 357873"/>
                                <a:gd name="connsiteY0" fmla="*/ 81393 h 247423"/>
                                <a:gd name="connsiteX1" fmla="*/ 77007 w 357873"/>
                                <a:gd name="connsiteY1" fmla="*/ 1383 h 247423"/>
                                <a:gd name="connsiteX2" fmla="*/ 231312 w 357873"/>
                                <a:gd name="connsiteY2" fmla="*/ 41388 h 247423"/>
                                <a:gd name="connsiteX3" fmla="*/ 357042 w 357873"/>
                                <a:gd name="connsiteY3" fmla="*/ 172833 h 247423"/>
                                <a:gd name="connsiteX4" fmla="*/ 282747 w 357873"/>
                                <a:gd name="connsiteY4" fmla="*/ 161403 h 247423"/>
                                <a:gd name="connsiteX5" fmla="*/ 219882 w 357873"/>
                                <a:gd name="connsiteY5" fmla="*/ 247128 h 247423"/>
                                <a:gd name="connsiteX6" fmla="*/ 191307 w 357873"/>
                                <a:gd name="connsiteY6" fmla="*/ 127113 h 247423"/>
                                <a:gd name="connsiteX7" fmla="*/ 128442 w 357873"/>
                                <a:gd name="connsiteY7" fmla="*/ 127113 h 247423"/>
                                <a:gd name="connsiteX8" fmla="*/ 99867 w 357873"/>
                                <a:gd name="connsiteY8" fmla="*/ 212838 h 247423"/>
                                <a:gd name="connsiteX9" fmla="*/ 2712 w 357873"/>
                                <a:gd name="connsiteY9" fmla="*/ 178548 h 247423"/>
                                <a:gd name="connsiteX10" fmla="*/ 31287 w 357873"/>
                                <a:gd name="connsiteY10" fmla="*/ 81393 h 2474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</a:cxnLst>
                              <a:rect l="l" t="t" r="r" b="b"/>
                              <a:pathLst>
                                <a:path w="357873" h="247423">
                                  <a:moveTo>
                                    <a:pt x="31287" y="81393"/>
                                  </a:moveTo>
                                  <a:cubicBezTo>
                                    <a:pt x="43669" y="51866"/>
                                    <a:pt x="43670" y="8050"/>
                                    <a:pt x="77007" y="1383"/>
                                  </a:cubicBezTo>
                                  <a:cubicBezTo>
                                    <a:pt x="110345" y="-5285"/>
                                    <a:pt x="184639" y="12813"/>
                                    <a:pt x="231312" y="41388"/>
                                  </a:cubicBezTo>
                                  <a:cubicBezTo>
                                    <a:pt x="277985" y="69963"/>
                                    <a:pt x="348469" y="152830"/>
                                    <a:pt x="357042" y="172833"/>
                                  </a:cubicBezTo>
                                  <a:cubicBezTo>
                                    <a:pt x="365615" y="192836"/>
                                    <a:pt x="305607" y="149021"/>
                                    <a:pt x="282747" y="161403"/>
                                  </a:cubicBezTo>
                                  <a:cubicBezTo>
                                    <a:pt x="259887" y="173785"/>
                                    <a:pt x="235122" y="252843"/>
                                    <a:pt x="219882" y="247128"/>
                                  </a:cubicBezTo>
                                  <a:cubicBezTo>
                                    <a:pt x="204642" y="241413"/>
                                    <a:pt x="206547" y="147116"/>
                                    <a:pt x="191307" y="127113"/>
                                  </a:cubicBezTo>
                                  <a:cubicBezTo>
                                    <a:pt x="176067" y="107111"/>
                                    <a:pt x="143682" y="112826"/>
                                    <a:pt x="128442" y="127113"/>
                                  </a:cubicBezTo>
                                  <a:cubicBezTo>
                                    <a:pt x="113202" y="141400"/>
                                    <a:pt x="120822" y="204266"/>
                                    <a:pt x="99867" y="212838"/>
                                  </a:cubicBezTo>
                                  <a:cubicBezTo>
                                    <a:pt x="78912" y="221410"/>
                                    <a:pt x="14142" y="204266"/>
                                    <a:pt x="2712" y="178548"/>
                                  </a:cubicBezTo>
                                  <a:cubicBezTo>
                                    <a:pt x="-8718" y="152831"/>
                                    <a:pt x="18905" y="110920"/>
                                    <a:pt x="31287" y="81393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Полилиния 78"/>
                          <wps:cNvSpPr/>
                          <wps:spPr>
                            <a:xfrm>
                              <a:off x="1301371" y="1421581"/>
                              <a:ext cx="156961" cy="169319"/>
                            </a:xfrm>
                            <a:custGeom>
                              <a:avLst/>
                              <a:gdLst>
                                <a:gd name="connsiteX0" fmla="*/ 1290 w 156961"/>
                                <a:gd name="connsiteY0" fmla="*/ 115146 h 169319"/>
                                <a:gd name="connsiteX1" fmla="*/ 24150 w 156961"/>
                                <a:gd name="connsiteY1" fmla="*/ 846 h 169319"/>
                                <a:gd name="connsiteX2" fmla="*/ 87015 w 156961"/>
                                <a:gd name="connsiteY2" fmla="*/ 63711 h 169319"/>
                                <a:gd name="connsiteX3" fmla="*/ 155595 w 156961"/>
                                <a:gd name="connsiteY3" fmla="*/ 75141 h 169319"/>
                                <a:gd name="connsiteX4" fmla="*/ 127020 w 156961"/>
                                <a:gd name="connsiteY4" fmla="*/ 166581 h 169319"/>
                                <a:gd name="connsiteX5" fmla="*/ 58440 w 156961"/>
                                <a:gd name="connsiteY5" fmla="*/ 143721 h 169319"/>
                                <a:gd name="connsiteX6" fmla="*/ 1290 w 156961"/>
                                <a:gd name="connsiteY6" fmla="*/ 115146 h 1693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56961" h="169319">
                                  <a:moveTo>
                                    <a:pt x="1290" y="115146"/>
                                  </a:moveTo>
                                  <a:cubicBezTo>
                                    <a:pt x="-4425" y="91334"/>
                                    <a:pt x="9863" y="9418"/>
                                    <a:pt x="24150" y="846"/>
                                  </a:cubicBezTo>
                                  <a:cubicBezTo>
                                    <a:pt x="38438" y="-7727"/>
                                    <a:pt x="65108" y="51328"/>
                                    <a:pt x="87015" y="63711"/>
                                  </a:cubicBezTo>
                                  <a:cubicBezTo>
                                    <a:pt x="108923" y="76093"/>
                                    <a:pt x="148928" y="57996"/>
                                    <a:pt x="155595" y="75141"/>
                                  </a:cubicBezTo>
                                  <a:cubicBezTo>
                                    <a:pt x="162263" y="92286"/>
                                    <a:pt x="143212" y="155151"/>
                                    <a:pt x="127020" y="166581"/>
                                  </a:cubicBezTo>
                                  <a:cubicBezTo>
                                    <a:pt x="110828" y="178011"/>
                                    <a:pt x="75585" y="150389"/>
                                    <a:pt x="58440" y="143721"/>
                                  </a:cubicBezTo>
                                  <a:cubicBezTo>
                                    <a:pt x="41295" y="137054"/>
                                    <a:pt x="7005" y="138958"/>
                                    <a:pt x="1290" y="115146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Прямая соединительная линия 79"/>
                          <wps:cNvCnPr/>
                          <wps:spPr>
                            <a:xfrm flipV="1">
                              <a:off x="539750" y="863600"/>
                              <a:ext cx="0" cy="3238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" name="Прямая соединительная линия 182"/>
                          <wps:cNvCnPr/>
                          <wps:spPr>
                            <a:xfrm flipV="1">
                              <a:off x="971550" y="323850"/>
                              <a:ext cx="0" cy="323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" name="Прямая соединительная линия 183"/>
                          <wps:cNvCnPr/>
                          <wps:spPr>
                            <a:xfrm flipV="1">
                              <a:off x="2060235" y="323850"/>
                              <a:ext cx="0" cy="3238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Прямая со стрелкой 80"/>
                          <wps:cNvCnPr/>
                          <wps:spPr>
                            <a:xfrm>
                              <a:off x="971550" y="363220"/>
                              <a:ext cx="108868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Прямая со стрелкой 81"/>
                          <wps:cNvCnPr/>
                          <wps:spPr>
                            <a:xfrm flipV="1">
                              <a:off x="539750" y="363220"/>
                              <a:ext cx="429895" cy="5397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2" name="Поле 82"/>
                          <wps:cNvSpPr txBox="1"/>
                          <wps:spPr>
                            <a:xfrm>
                              <a:off x="1329055" y="95885"/>
                              <a:ext cx="301625" cy="25527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E0637" w:rsidRPr="00FD2401" w:rsidRDefault="00BE0637" w:rsidP="00BE0637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8" name="Поле 82"/>
                          <wps:cNvSpPr txBox="1"/>
                          <wps:spPr>
                            <a:xfrm>
                              <a:off x="107950" y="1802425"/>
                              <a:ext cx="318135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E0637" w:rsidRDefault="00BE0637" w:rsidP="00BE0637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" name="Прямая соединительная линия 83"/>
                          <wps:cNvCnPr>
                            <a:endCxn id="188" idx="3"/>
                          </wps:cNvCnPr>
                          <wps:spPr>
                            <a:xfrm flipH="1">
                              <a:off x="426085" y="1590900"/>
                              <a:ext cx="633560" cy="33916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0" name="Прямая соединительная линия 190"/>
                          <wps:cNvCnPr/>
                          <wps:spPr>
                            <a:xfrm flipH="1" flipV="1">
                              <a:off x="426085" y="1291773"/>
                              <a:ext cx="403525" cy="22689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" name="Поле 82"/>
                          <wps:cNvSpPr txBox="1"/>
                          <wps:spPr>
                            <a:xfrm>
                              <a:off x="107950" y="1195743"/>
                              <a:ext cx="351155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E0637" w:rsidRPr="00FD2401" w:rsidRDefault="00BE0637" w:rsidP="00BE0637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Прямая со стрелкой 85"/>
                          <wps:cNvCnPr/>
                          <wps:spPr>
                            <a:xfrm>
                              <a:off x="1301371" y="431800"/>
                              <a:ext cx="0" cy="539750"/>
                            </a:xfrm>
                            <a:prstGeom prst="straightConnector1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  <a:headEnd type="none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26" o:spid="_x0000_s1026" editas="canvas" style="width:170.1pt;height:169.8pt;mso-position-horizontal-relative:char;mso-position-vertical-relative:line" coordsize="21602,215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1602;height:21564;visibility:visible;mso-wrap-style:square">
                  <v:fill o:detectmouseclick="t"/>
                  <v:path o:connecttype="none"/>
                </v:shape>
                <v:group id="Группа 5" o:spid="_x0000_s1028" style="position:absolute;left:1079;top:958;width:19523;height:19618" coordorigin="1079,958" coordsize="19522,196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82" o:spid="_x0000_s1029" type="#_x0000_t202" style="position:absolute;left:13608;top:3924;width:3568;height:25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5wg78A&#10;AADcAAAADwAAAGRycy9kb3ducmV2LnhtbERPTYvCMBC9L/gfwgje1rRFxK1GUVHQk6568TY0Y1ts&#10;JqWJWv+9EQRv83ifM5m1phJ3alxpWUHcj0AQZ1aXnCs4Hde/IxDOI2usLJOCJzmYTTs/E0y1ffA/&#10;3Q8+FyGEXYoKCu/rVEqXFWTQ9W1NHLiLbQz6AJtc6gYfIdxUMomioTRYcmgosKZlQdn1cDMKBrjf&#10;5fGmTZ60kouR8+c4M1ulet12PgbhqfVf8ce90WH+XwLvZ8IFcvo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LnCDvwAAANwAAAAPAAAAAAAAAAAAAAAAAJgCAABkcnMvZG93bnJl&#10;di54bWxQSwUGAAAAAAQABAD1AAAAhAMAAAAA&#10;" fillcolor="window" stroked="f" strokeweight=".5pt">
                    <v:textbox>
                      <w:txbxContent>
                        <w:p w:rsidR="00BE0637" w:rsidRPr="00FD2401" w:rsidRDefault="00BE0637" w:rsidP="00BE0637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Поле 82" o:spid="_x0000_s1030" type="#_x0000_t202" style="position:absolute;left:4749;top:4318;width:3017;height:2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BFxsAA&#10;AADcAAAADwAAAGRycy9kb3ducmV2LnhtbERPTYvCMBC9C/6HMMLeNG0RLdVYVBT0tK7rxdvQjG2x&#10;mZQmav33m4WFvc3jfc4y700jntS52rKCeBKBIC6srrlUcPnej1MQziNrbCyTgjc5yFfDwRIzbV/8&#10;Rc+zL0UIYZehgsr7NpPSFRUZdBPbEgfuZjuDPsCulLrDVwg3jUyiaCYN1hwaKmxpW1FxPz+Mgime&#10;Psv40Cdv2slN6vw1LsxRqY9Rv16A8NT7f/Gf+6DD/HQOv8+EC+Tq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4BFxsAAAADcAAAADwAAAAAAAAAAAAAAAACYAgAAZHJzL2Rvd25y&#10;ZXYueG1sUEsFBgAAAAAEAAQA9QAAAIUDAAAAAA==&#10;" fillcolor="window" stroked="f" strokeweight=".5pt">
                    <v:textbox>
                      <w:txbxContent>
                        <w:p w:rsidR="00BE0637" w:rsidRPr="00FD2401" w:rsidRDefault="00BE0637" w:rsidP="00BE0637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r w:rsidRPr="00FD2401">
                            <w:rPr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илиния 542" o:spid="_x0000_s1031" style="position:absolute;left:9696;top:11334;width:900;height:921;visibility:visible;mso-wrap-style:square;v-text-anchor:middle" coordsize="185257,1895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JJx8QA&#10;AADcAAAADwAAAGRycy9kb3ducmV2LnhtbESP3WoCMRSE7wu+QzhC72pW0WpXo0iLUAq98OcBDpvT&#10;zWpyEjfpur59Uyj0cpiZb5jVpndWdNTGxrOC8agAQVx53XCt4HTcPS1AxISs0XomBXeKsFkPHlZY&#10;an/jPXWHVIsM4ViiApNSKKWMlSGHceQDcfa+fOswZdnWUrd4y3Bn5aQonqXDhvOCwUCvhqrL4dsp&#10;CG9m9kHbl3D+pKutpnNZ2HOn1OOw3y5BJOrTf/iv/a4VzKYT+D2Tj4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CScfEAAAA3AAAAA8AAAAAAAAAAAAAAAAAmAIAAGRycy9k&#10;b3ducmV2LnhtbFBLBQYAAAAABAAEAPUAAACJAwAAAAA=&#10;" path="m12064,162259c-13653,132732,6349,29861,29209,7954v22860,-21907,107633,6668,120015,22860c161606,47006,97789,79391,103504,105109v5715,25717,95250,71438,80010,80010c168274,193692,37781,191786,12064,162259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5861,78827;14190,3864;72495,14970;50283,51063;89153,89933;5861,78827" o:connectangles="0,0,0,0,0,0"/>
                    <o:lock v:ext="edit" aspectratio="t"/>
                  </v:shape>
                  <v:shape id="Полилиния 65" o:spid="_x0000_s1032" style="position:absolute;left:11874;top:11032;width:1260;height:1496;visibility:visible;mso-wrap-style:square;v-text-anchor:middle" coordsize="252830,3000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sU78UA&#10;AADbAAAADwAAAGRycy9kb3ducmV2LnhtbESPQWvCQBSE74L/YXkFL9JsVJSSZhUrCHoRtDn0+Mi+&#10;Jmmzb9PsGtd/3y0IPQ4z8w2Tb4JpxUC9aywrmCUpCOLS6oYrBcX7/vkFhPPIGlvLpOBODjbr8SjH&#10;TNsbn2m4+EpECLsMFdTed5mUrqzJoEtsRxy9T9sb9FH2ldQ93iLctHKepitpsOG4UGNHu5rK78vV&#10;KHj7qL4W8n498Wm3nxZNOIbyZ6nU5ClsX0F4Cv4//GgftILVEv6+xB8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OxTvxQAAANsAAAAPAAAAAAAAAAAAAAAAAJgCAABkcnMv&#10;ZG93bnJldi54bWxQSwUGAAAAAAQABAD1AAAAigMAAAAA&#10;" path="m14681,213374c-3417,177179,-1511,105741,3251,81929,8013,58117,23254,63832,43256,70499v20002,6667,58102,47625,80010,51435c145174,125744,167081,112409,174701,93359,182321,74309,158509,20016,168986,7634v10477,-12382,55245,-10477,68580,11430c250901,40971,257568,114314,248996,139079v-8572,24765,-44767,12382,-62865,28575c168033,183847,152794,214327,140411,236234v-12382,21908,-7620,71437,-28575,62865c90881,290527,32779,249569,14681,213374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7316,106337;1620,40830;21557,35134;61431,60767;87064,46526;84216,3804;118393,9501;124089,69311;92760,83552;69975,117729;55734,149059;7316,106337" o:connectangles="0,0,0,0,0,0,0,0,0,0,0,0"/>
                    <o:lock v:ext="edit" aspectratio="t"/>
                  </v:shape>
                  <v:shape id="Полилиния 66" o:spid="_x0000_s1033" style="position:absolute;left:14583;top:12917;width:2358;height:1440;visibility:visible;mso-wrap-style:square;v-text-anchor:middle" coordsize="325827,1989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Ck8cYA&#10;AADbAAAADwAAAGRycy9kb3ducmV2LnhtbESPQWsCMRSE7wX/Q3hCbzVrD4tdjVKlhdLa0qoHj4/N&#10;c3fp5iUm6br6602h0OMwM98ws0VvWtGRD41lBeNRBoK4tLrhSsFu+3w3AREissbWMik4U4DFfHAz&#10;w0LbE39Rt4mVSBAOBSqoY3SFlKGsyWAYWUecvIP1BmOSvpLa4ynBTSvvsyyXBhtOCzU6WtVUfm9+&#10;jALn8a17el8+7MZHt/84rqvL6+RTqdth/zgFEamP/+G/9otWkOfw+yX9ADm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qCk8cYAAADbAAAADwAAAAAAAAAAAAAAAACYAgAAZHJz&#10;L2Rvd25yZXYueG1sUEsFBgAAAAAEAAQA9QAAAIsDAAAAAA==&#10;" path="m3593,113010c-12599,101580,28358,16807,77888,4425,127418,-7957,262673,6330,300773,38715v38100,32385,26670,154305,5715,160020c285533,204450,222668,87292,175043,73005,127418,58718,19785,124440,3593,113010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2601,81802;56379,3203;217713,28024;221850,143854;126704,52844;2601,81802" o:connectangles="0,0,0,0,0,0"/>
                    <o:lock v:ext="edit" aspectratio="t"/>
                  </v:shape>
                  <v:line id="Прямая соединительная линия 529" o:spid="_x0000_s1034" style="position:absolute;visibility:visible;mso-wrap-style:square" from="5397,11874" to="5397,20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+mhMQAAADcAAAADwAAAGRycy9kb3ducmV2LnhtbESPwWrDMBBE74X+g9hCb40cQ0vjRAlJ&#10;IGmutdNDb4u1sUyslZHk2P37qFDocZiZN8xqM9lO3MiH1rGC+SwDQVw73XKj4FwdXt5BhIissXNM&#10;Cn4owGb9+LDCQruRP+lWxkYkCIcCFZgY+0LKUBuyGGauJ07exXmLMUnfSO1xTHDbyTzL3qTFltOC&#10;wZ72huprOVgF38Mu+o9Kbsdy2h9NfujqwX0p9fw0bZcgIk3xP/zXPmkFr/k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H6aExAAAANwAAAAPAAAAAAAAAAAA&#10;AAAAAKECAABkcnMvZG93bnJldi54bWxQSwUGAAAAAAQABAD5AAAAkgMAAAAA&#10;" strokecolor="black [3213]" strokeweight="1.5pt"/>
                  <v:line id="Прямая соединительная линия 159" o:spid="_x0000_s1035" style="position:absolute;visibility:visible;mso-wrap-style:square" from="16192,11874" to="16192,20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Z54MEAAADcAAAADwAAAGRycy9kb3ducmV2LnhtbERPTWsCMRC9F/wPYQRvNatgqatRVND2&#10;2lUP3obNuFncTJYk627/fVMo9DaP9znr7WAb8SQfascKZtMMBHHpdM2Vgsv5+PoOIkRkjY1jUvBN&#10;Abab0csac+16/qJnESuRQjjkqMDE2OZShtKQxTB1LXHi7s5bjAn6SmqPfQq3jZxn2Zu0WHNqMNjS&#10;wVD5KDqr4Nbto/84y11fDIeTmR+bsnNXpSbjYbcCEWmI/+I/96dO8xdL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lnngwQAAANwAAAAPAAAAAAAAAAAAAAAA&#10;AKECAABkcnMvZG93bnJldi54bWxQSwUGAAAAAAQABAD5AAAAjwMAAAAA&#10;" strokecolor="black [3213]" strokeweight="1.5pt"/>
                  <v:line id="Прямая соединительная линия 160" o:spid="_x0000_s1036" style="position:absolute;visibility:visible;mso-wrap-style:square" from="9715,6477" to="9715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h8o8QAAADcAAAADwAAAGRycy9kb3ducmV2LnhtbESPQW/CMAyF75P4D5GRdhspDFVTR0AI&#10;CW0XDqPs7jWmqWicKslK9+/nw6TdbL3n9z5vdpPv1UgxdYENLBcFKOIm2I5bA5f6+PQCKmVki31g&#10;MvBDCXbb2cMGKxvu/EHjObdKQjhVaMDlPFRap8aRx7QIA7Fo1xA9Zlljq23Eu4T7Xq+KotQeO5YG&#10;hwMdHDW387c30EzjZ6wPX9d4KtduVb/F0/o5GvM4n/avoDJN+d/8d/1uBb8UfHlGJt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6HyjxAAAANwAAAAPAAAAAAAAAAAA&#10;AAAAAKECAABkcnMvZG93bnJldi54bWxQSwUGAAAAAAQABAD5AAAAkgMAAAAA&#10;" strokecolor="black [3213]">
                    <v:stroke dashstyle="longDash"/>
                  </v:line>
                  <v:line id="Прямая соединительная линия 161" o:spid="_x0000_s1037" style="position:absolute;visibility:visible;mso-wrap-style:square" from="20510,6477" to="20510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y/W8AAAADcAAAADwAAAGRycy9kb3ducmV2LnhtbERPTYvCMBC9L/gfwgh7W1M9yFKNooK6&#10;V6sevA3N2BSbSUlS2/33G2HB2zze5yzXg23Ek3yoHSuYTjIQxKXTNVcKLuf91zeIEJE1No5JwS8F&#10;WK9GH0vMtev5RM8iViKFcMhRgYmxzaUMpSGLYeJa4sTdnbcYE/SV1B77FG4bOcuyubRYc2ow2NLO&#10;UPkoOqvg1m2jP57lpi+G3cHM9k3ZuatSn+NhswARaYhv8b/7R6f58ym8nkkXyNU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CMv1vAAAAA3AAAAA8AAAAAAAAAAAAAAAAA&#10;oQIAAGRycy9kb3ducmV2LnhtbFBLBQYAAAAABAAEAPkAAACOAwAAAAA=&#10;" strokecolor="black [3213]" strokeweight="1.5pt"/>
                  <v:line id="Прямая соединительная линия 530" o:spid="_x0000_s1038" style="position:absolute;flip:y;visibility:visible;mso-wrap-style:square" from="5397,6477" to="9715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AMJsIAAADcAAAADwAAAGRycy9kb3ducmV2LnhtbERPy2rCQBTdF/yH4Ra6M5P4KCV1FBUV&#10;cVGqafeXzO0kNHMnZKZJ+vedhdDl4bxXm9E2oqfO144VZEkKgrh0umaj4KM4Tl9A+ICssXFMCn7J&#10;w2Y9eVhhrt3AV+pvwYgYwj5HBVUIbS6lLyuy6BPXEkfuy3UWQ4SdkbrDIYbbRs7S9FlarDk2VNjS&#10;vqLy+/ZjFRxQnxbXy/Kgi7d3YxZjlu4+M6WeHsftK4hAY/gX391nrWA5j/PjmXgE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aAMJsIAAADcAAAADwAAAAAAAAAAAAAA&#10;AAChAgAAZHJzL2Rvd25yZXYueG1sUEsFBgAAAAAEAAQA+QAAAJADAAAAAA==&#10;" strokecolor="black [3213]" strokeweight="1.5pt"/>
                  <v:line id="Прямая соединительная линия 531" o:spid="_x0000_s1039" style="position:absolute;flip:y;visibility:visible;mso-wrap-style:square" from="16192,6477" to="20510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ypvcUAAADcAAAADwAAAGRycy9kb3ducmV2LnhtbESPT2vCQBTE7wW/w/IEb3WT+geJWUWL&#10;LaUHUaP3R/a5CWbfhuxW02/fLRR6HGbmN0y+7m0j7tT52rGCdJyAIC6drtkoOBdvzwsQPiBrbByT&#10;gm/ysF4NnnLMtHvwke6nYESEsM9QQRVCm0npy4os+rFriaN3dZ3FEGVnpO7wEeG2kS9JMpcWa44L&#10;Fbb0WlF5O31ZBTvU79Pj52yni/3BmGmfJttLqtRo2G+WIAL14T/81/7QCmaTFH7PxCM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ypvcUAAADcAAAADwAAAAAAAAAA&#10;AAAAAAChAgAAZHJzL2Rvd25yZXYueG1sUEsFBgAAAAAEAAQA+QAAAJMDAAAAAA==&#10;" strokecolor="black [3213]" strokeweight="1.5pt"/>
                  <v:line id="Прямая соединительная линия 532" o:spid="_x0000_s1040" style="position:absolute;visibility:visible;mso-wrap-style:square" from="5397,11874" to="16192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KiKMQAAADcAAAADwAAAGRycy9kb3ducmV2LnhtbESPwWrDMBBE74X+g9hCb40cl5bgRAlJ&#10;IGmutdNDb4u1sUyslZHk2P37qFDocZiZN8xqM9lO3MiH1rGC+SwDQVw73XKj4FwdXhYgQkTW2Dkm&#10;BT8UYLN+fFhhod3In3QrYyMShEOBCkyMfSFlqA1ZDDPXEyfv4rzFmKRvpPY4JrjtZJ5l79Jiy2nB&#10;YE97Q/W1HKyC72EX/Uclt2M57Y8mP3T14L6Uen6atksQkab4H/5rn7SCt9c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YqIoxAAAANwAAAAPAAAAAAAAAAAA&#10;AAAAAKECAABkcnMvZG93bnJldi54bWxQSwUGAAAAAAQABAD5AAAAkgMAAAAA&#10;" strokecolor="black [3213]" strokeweight="1.5pt"/>
                  <v:line id="Прямая соединительная линия 533" o:spid="_x0000_s1041" style="position:absolute;visibility:visible;mso-wrap-style:square" from="9715,6477" to="20510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4Hs8MAAADcAAAADwAAAGRycy9kb3ducmV2LnhtbESPQWsCMRSE74L/ITyhN82qtMjWKCpY&#10;e3XVQ2+Pzetm6eZlSbLu+u+bgtDjMDPfMOvtYBtxJx9qxwrmswwEcel0zZWC6+U4XYEIEVlj45gU&#10;PCjAdjMerTHXrucz3YtYiQThkKMCE2ObSxlKQxbDzLXEyft23mJM0ldSe+wT3DZykWVv0mLNacFg&#10;SwdD5U/RWQVf3T7600Xu+mI4fJjFsSk7d1PqZTLs3kFEGuJ/+Nn+1Apel0v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cuB7PDAAAA3AAAAA8AAAAAAAAAAAAA&#10;AAAAoQIAAGRycy9kb3ducmV2LnhtbFBLBQYAAAAABAAEAPkAAACRAwAAAAA=&#10;" strokecolor="black [3213]" strokeweight="1.5pt"/>
                  <v:line id="Прямая соединительная линия 534" o:spid="_x0000_s1042" style="position:absolute;visibility:visible;mso-wrap-style:square" from="5397,20510" to="16192,20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efx8QAAADcAAAADwAAAGRycy9kb3ducmV2LnhtbESPQWvCQBSE70L/w/IKvemm2opEV1HB&#10;ttcm7cHbI/vMhmbfht2Nif/eLRR6HGbmG2azG20rruRD41jB8ywDQVw53XCt4Ks8TVcgQkTW2Dom&#10;BTcKsNs+TDaYazfwJ12LWIsE4ZCjAhNjl0sZKkMWw8x1xMm7OG8xJulrqT0OCW5bOc+ypbTYcFow&#10;2NHRUPVT9FbBuT9E/17K/VCMxzczP7VV776Venoc92sQkcb4H/5rf2gFr4sX+D2Tjo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x5/HxAAAANwAAAAPAAAAAAAAAAAA&#10;AAAAAKECAABkcnMvZG93bnJldi54bWxQSwUGAAAAAAQABAD5AAAAkgMAAAAA&#10;" strokecolor="black [3213]" strokeweight="1.5pt"/>
                  <v:line id="Прямая соединительная линия 535" o:spid="_x0000_s1043" style="position:absolute;flip:y;visibility:visible;mso-wrap-style:square" from="5397,15113" to="9715,20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OkvcUAAADcAAAADwAAAGRycy9kb3ducmV2LnhtbESP0WrCQBRE3wv+w3IFX4puVCISXUUt&#10;pYX6ktQPuGSvSTR7N+xuTfr33UKhj8PMnGG2+8G04kHON5YVzGcJCOLS6oYrBZfP1+kahA/IGlvL&#10;pOCbPOx3o6ctZtr2nNOjCJWIEPYZKqhD6DIpfVmTQT+zHXH0rtYZDFG6SmqHfYSbVi6SZCUNNhwX&#10;auzoVFN5L76MglueumFVnI+n5w/58nbsfb5cn5WajIfDBkSgIfyH/9rvWkG6TOH3TDwCcvc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OkvcUAAADcAAAADwAAAAAAAAAA&#10;AAAAAAChAgAAZHJzL2Rvd25yZXYueG1sUEsFBgAAAAAEAAQA+QAAAJMDAAAAAA==&#10;" strokecolor="black [3213]">
                    <v:stroke dashstyle="longDash"/>
                  </v:line>
                  <v:line id="Прямая соединительная линия 536" o:spid="_x0000_s1044" style="position:absolute;visibility:visible;mso-wrap-style:square" from="9715,15113" to="20510,15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CSMQAAADcAAAADwAAAGRycy9kb3ducmV2LnhtbESPT2sCMRTE74V+h/AK3mq2/llkNUoR&#10;il481G3vz81zs7h5WZJ0Xb+9EQoeh5n5DbPaDLYVPfnQOFbwMc5AEFdON1wr+Cm/3hcgQkTW2Dom&#10;BTcKsFm/vqyw0O7K39QfYy0ShEOBCkyMXSFlqAxZDGPXESfv7LzFmKSvpfZ4TXDbykmW5dJiw2nB&#10;YEdbQ9Xl+GcVVEP/68vt6ewP+cxMyp0/zKZeqdHb8LkEEWmIz/B/e68VzKc5PM6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ccJIxAAAANwAAAAPAAAAAAAAAAAA&#10;AAAAAKECAABkcnMvZG93bnJldi54bWxQSwUGAAAAAAQABAD5AAAAkgMAAAAA&#10;" strokecolor="black [3213]">
                    <v:stroke dashstyle="longDash"/>
                  </v:line>
                  <v:line id="Прямая соединительная линия 537" o:spid="_x0000_s1045" style="position:absolute;flip:y;visibility:visible;mso-wrap-style:square" from="16192,15113" to="20510,20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mUUsUAAADcAAAADwAAAGRycy9kb3ducmV2LnhtbESPS2vDMBCE74X8B7GB3hLZzaPFjWLS&#10;4JbQQ8nzvlhb2cRaGUtN3H9fBQI9DjPzDbPIe9uIC3W+dqwgHScgiEunazYKjof30QsIH5A1No5J&#10;wS95yJeDhwVm2l15R5d9MCJC2GeooAqhzaT0ZUUW/di1xNH7dp3FEGVnpO7wGuG2kU9JMpcWa44L&#10;Fba0rqg873+sggL1x3T3OSv04WtrzLRPk7dTqtTjsF+9ggjUh//wvb3RCmaTZ7idi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mUUsUAAADcAAAADwAAAAAAAAAA&#10;AAAAAAChAgAAZHJzL2Rvd25yZXYueG1sUEsFBgAAAAAEAAQA+QAAAJMDAAAAAA==&#10;" strokecolor="black [3213]" strokeweight="1.5pt"/>
                  <v:line id="Прямая соединительная линия 538" o:spid="_x0000_s1046" style="position:absolute;visibility:visible;mso-wrap-style:square" from="5397,16192" to="16192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qVwsAAAADcAAAADwAAAGRycy9kb3ducmV2LnhtbERPz2vCMBS+D/wfwhO8zVTHhlSjqODc&#10;dVUP3h7Nsyk2LyVJbf3vzWGw48f3e7UZbCMe5EPtWMFsmoEgLp2uuVJwPh3eFyBCRNbYOCYFTwqw&#10;WY/eVphr1/MvPYpYiRTCIUcFJsY2lzKUhiyGqWuJE3dz3mJM0FdSe+xTuG3kPMu+pMWaU4PBlvaG&#10;ynvRWQXXbhf98SS3fTHsv8380JSduyg1GQ/bJYhIQ/wX/7l/tILPj7Q2nUlH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mKlcLAAAAA3AAAAA8AAAAAAAAAAAAAAAAA&#10;oQIAAGRycy9kb3ducmV2LnhtbFBLBQYAAAAABAAEAPkAAACOAwAAAAA=&#10;" strokecolor="black [3213]" strokeweight="1.5pt"/>
                  <v:line id="Прямая соединительная линия 539" o:spid="_x0000_s1047" style="position:absolute;visibility:visible;mso-wrap-style:square" from="9715,10795" to="20510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5WOsMAAADcAAAADwAAAGRycy9kb3ducmV2LnhtbESPT2sCMRTE7wW/Q3iCt5r1L3ZrFBGK&#10;Xjzo6v1189ws3bwsSbpuv30jFHocZuY3zHrb20Z05EPtWMFknIEgLp2uuVJwLT5eVyBCRNbYOCYF&#10;PxRguxm8rDHX7sFn6i6xEgnCIUcFJsY2lzKUhiyGsWuJk3d33mJM0ldSe3wkuG3kNMuW0mLNacFg&#10;S3tD5dfl2yoo++7mi/3n3Z+WczMtDv40n3mlRsN+9w4iUh//w3/to1awmL3B80w6An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zuVjrDAAAA3AAAAA8AAAAAAAAAAAAA&#10;AAAAoQIAAGRycy9kb3ducmV2LnhtbFBLBQYAAAAABAAEAPkAAACRAwAAAAA=&#10;" strokecolor="black [3213]">
                    <v:stroke dashstyle="longDash"/>
                  </v:line>
                  <v:line id="Прямая соединительная линия 540" o:spid="_x0000_s1048" style="position:absolute;flip:y;visibility:visible;mso-wrap-style:square" from="5397,10795" to="9715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J0WMIAAADcAAAADwAAAGRycy9kb3ducmV2LnhtbERP3WrCMBS+H/gO4Qi7GZq6TZFqFHUM&#10;B3rT6gMcmmPbrTkpSWbr25sLwcuP73+57k0jruR8bVnBZJyAIC6srrlUcD59j+YgfEDW2FgmBTfy&#10;sF4NXpaYattxRtc8lCKGsE9RQRVCm0rpi4oM+rFtiSN3sc5giNCVUjvsYrhp5HuSzKTBmmNDhS3t&#10;Kir+8n+j4Debun6WH7e7t4P82m87n33Mj0q9DvvNAkSgPjzFD/ePVjD9jPPjmXgE5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J0WMIAAADcAAAADwAAAAAAAAAAAAAA&#10;AAChAgAAZHJzL2Rvd25yZXYueG1sUEsFBgAAAAAEAAQA+QAAAJADAAAAAA==&#10;" strokecolor="black [3213]">
                    <v:stroke dashstyle="longDash"/>
                  </v:line>
                  <v:line id="Прямая соединительная линия 541" o:spid="_x0000_s1049" style="position:absolute;flip:y;visibility:visible;mso-wrap-style:square" from="16192,10795" to="20510,16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rawMQAAADcAAAADwAAAGRycy9kb3ducmV2LnhtbESPQWvCQBSE74L/YXmCN91EYikxG1Gx&#10;Unoojdb7I/u6Cc2+Ddmtpv++Wyj0OMzMN0yxHW0nbjT41rGCdJmAIK6dbtkoeL88LR5B+ICssXNM&#10;Cr7Jw7acTgrMtbtzRbdzMCJC2OeooAmhz6X0dUMW/dL1xNH7cIPFEOVgpB7wHuG2k6skeZAWW44L&#10;DfZ0aKj+PH9ZBUfUp6x6WR/15fXNmGxMk/01VWo+G3cbEIHG8B/+az9rBesshd8z8QjI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6trAxAAAANwAAAAPAAAAAAAAAAAA&#10;AAAAAKECAABkcnMvZG93bnJldi54bWxQSwUGAAAAAAQABAD5AAAAkgMAAAAA&#10;" strokecolor="black [3213]" strokeweight="1.5pt"/>
                  <v:shape id="Полилиния 70" o:spid="_x0000_s1050" style="position:absolute;left:17272;top:11186;width:1188;height:1069;visibility:visible;mso-wrap-style:square;v-text-anchor:middle" coordsize="243554,2190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EI9LsA&#10;AADbAAAADwAAAGRycy9kb3ducmV2LnhtbERPSwrCMBDdC94hjOBOU0W0VKOIIKg7qwcYkrEtNpPS&#10;RFtvbxaCy8f7b3a9rcWbWl85VjCbJiCItTMVFwrut+MkBeEDssHaMSn4kIfddjjYYGZcx1d656EQ&#10;MYR9hgrKEJpMSq9LsuinriGO3MO1FkOEbSFNi10Mt7WcJ8lSWqw4NpTY0KEk/cxfVsFi0ekHHpNz&#10;sHn6Mnt9KWaHi1LjUb9fgwjUh7/45z4ZBau4Pn6JP0Buv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GzRCPS7AAAA2wAAAA8AAAAAAAAAAAAAAAAAmAIAAGRycy9kb3ducmV2Lnht&#10;bFBLBQYAAAAABAAEAPUAAACAAwAAAAA=&#10;" path="m712,75989c-5003,51224,24525,8361,57862,1694,91200,-4974,170257,8362,200737,35984v30480,27622,50482,100965,40005,131445c230265,197909,162637,221721,137872,218864,113107,216007,112155,176002,92152,150284,72149,124566,6427,100754,712,75989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347,37066;28224,826;97915,17552;117428,81668;67251,106757;44950,73305;347,37066" o:connectangles="0,0,0,0,0,0,0"/>
                    <o:lock v:ext="edit" aspectratio="t"/>
                  </v:shape>
                  <v:shape id="Полилиния 76" o:spid="_x0000_s1051" style="position:absolute;left:7562;top:14757;width:2016;height:1152;visibility:visible;mso-wrap-style:square;v-text-anchor:middle" coordsize="318990,182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xiscQA&#10;AADbAAAADwAAAGRycy9kb3ducmV2LnhtbESPQYvCMBSE74L/ITxhL6KpZVHpGkVEYS8etF68vW3e&#10;tnWbl9LEWv31G0HwOMzMN8xi1ZlKtNS40rKCyTgCQZxZXXKu4JTuRnMQziNrrCyTgjs5WC37vQUm&#10;2t74QO3R5yJA2CWooPC+TqR0WUEG3djWxMH7tY1BH2STS93gLcBNJeMomkqDJYeFAmvaFJT9Ha9G&#10;QW7mabwfPi7x+XL4aT9lul1vHkp9DLr1FwhPnX+HX+1vrWA2heeX8APk8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cYrHEAAAA2wAAAA8AAAAAAAAAAAAAAAAAmAIAAGRycy9k&#10;b3ducmV2LnhtbFBLBQYAAAAABAAEAPUAAACJAwAAAAA=&#10;" path="m21328,10505c47998,-6640,128961,27,169918,10505v40958,10478,72390,34290,97155,62865c291838,101945,323270,177193,318508,181955v-4762,4762,-58102,-76200,-80010,-80010c216590,98135,207066,147665,187063,159095v-20002,11430,-39053,19050,-68580,11430c88956,162905,24185,140045,9898,113375,-4389,86705,-5342,27650,21328,10505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13479,6639;107387,6639;168789,46369;201295,114994;150729,64429;118223,100547;74881,107771;6255,71652;13479,6639" o:connectangles="0,0,0,0,0,0,0,0,0"/>
                    <o:lock v:ext="edit" aspectratio="t"/>
                  </v:shape>
                  <v:shape id="Полилиния 77" o:spid="_x0000_s1052" style="position:absolute;left:10250;top:13138;width:1764;height:1219;visibility:visible;mso-wrap-style:square;v-text-anchor:middle" coordsize="357873,2474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YcVsIA&#10;AADbAAAADwAAAGRycy9kb3ducmV2LnhtbESPQYvCMBSE7wv+h/AEb2uqgl2rUUQpCB5kXfH8aJ5N&#10;sXkpTdT6740g7HGYmW+YxaqztbhT6yvHCkbDBARx4XTFpYLTX/79A8IHZI21Y1LwJA+rZe9rgZl2&#10;D/6l+zGUIkLYZ6jAhNBkUvrCkEU/dA1x9C6utRiibEupW3xEuK3lOEmm0mLFccFgQxtDxfV4swqS&#10;utufJuP1eTpL9yZPzSXfVgelBv1uPQcRqAv/4U97pxWkKby/xB8gl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thxWwgAAANsAAAAPAAAAAAAAAAAAAAAAAJgCAABkcnMvZG93&#10;bnJldi54bWxQSwUGAAAAAAQABAD1AAAAhwMAAAAA&#10;" path="m31287,81393c43669,51866,43670,8050,77007,1383v33338,-6668,107632,11430,154305,40005c277985,69963,348469,152830,357042,172833v8573,20003,-51435,-23812,-74295,-11430c259887,173785,235122,252843,219882,247128,204642,241413,206547,147116,191307,127113v-15240,-20002,-47625,-14287,-62865,c113202,141400,120822,204266,99867,212838,78912,221410,14142,204266,2712,178548,-8718,152831,18905,110920,31287,81393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15422,40120;37958,682;114017,20401;175990,85192;139369,79558;108383,121813;94298,62656;63311,62656;49226,104911;1337,88009;15422,40120" o:connectangles="0,0,0,0,0,0,0,0,0,0,0"/>
                    <o:lock v:ext="edit" aspectratio="t"/>
                  </v:shape>
                  <v:shape id="Полилиния 78" o:spid="_x0000_s1053" style="position:absolute;left:13013;top:14215;width:1570;height:1694;visibility:visible;mso-wrap-style:square;v-text-anchor:middle" coordsize="156961,1693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xfCsEA&#10;AADbAAAADwAAAGRycy9kb3ducmV2LnhtbERPz2vCMBS+C/sfwht409QJOqpRNkVRhod2gtdH82zL&#10;mpfQRFv/e3MQdvz4fi/XvWnEnVpfW1YwGScgiAuray4VnH93o08QPiBrbCyTggd5WK/eBktMte04&#10;o3seShFD2KeooArBpVL6oiKDfmwdceSutjUYImxLqVvsYrhp5EeSzKTBmmNDhY42FRV/+c0ocPvJ&#10;KTs6Z7abLg8/s/kl+95PlRq+918LEIH68C9+uQ9awTyOjV/iD5C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8XwrBAAAA2wAAAA8AAAAAAAAAAAAAAAAAmAIAAGRycy9kb3du&#10;cmV2LnhtbFBLBQYAAAAABAAEAPUAAACGAwAAAAA=&#10;" path="m1290,115146c-4425,91334,9863,9418,24150,846,38438,-7727,65108,51328,87015,63711v21908,12382,61913,-5715,68580,11430c162263,92286,143212,155151,127020,166581,110828,178011,75585,150389,58440,143721,41295,137054,7005,138958,1290,115146xe" fillcolor="black [3213]" strokecolor="black [3213]" strokeweight="1.5pt">
                    <v:fill r:id="rId8" o:title="" color2="white [3212]" type="pattern"/>
                    <v:stroke dashstyle="3 1"/>
                    <v:path arrowok="t" o:connecttype="custom" o:connectlocs="1290,115146;24150,846;87015,63711;155595,75141;127020,166581;58440,143721;1290,115146" o:connectangles="0,0,0,0,0,0,0"/>
                  </v:shape>
                  <v:line id="Прямая соединительная линия 79" o:spid="_x0000_s1054" style="position:absolute;flip:y;visibility:visible;mso-wrap-style:square" from="5397,8636" to="5397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nr9MUAAADbAAAADwAAAGRycy9kb3ducmV2LnhtbESPzWrDMBCE74W+g9hCb43c0CSNYzmk&#10;gULJJeTnARZra5lYK1dSE8dPHwUKPQ4z8w1TLHvbijP50DhW8DrKQBBXTjdcKzgePl/eQYSIrLF1&#10;TAquFGBZPj4UmGt34R2d97EWCcIhRwUmxi6XMlSGLIaR64iT9+28xZikr6X2eElw28pxlk2lxYbT&#10;gsGO1oaq0/7XKmiHeBzmH2szZD9vV73dTp2fbJR6fupXCxCR+vgf/mt/aQWzOdy/pB8g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dnr9MUAAADbAAAADwAAAAAAAAAA&#10;AAAAAAChAgAAZHJzL2Rvd25yZXYueG1sUEsFBgAAAAAEAAQA+QAAAJMDAAAAAA==&#10;" strokecolor="black [3213]"/>
                  <v:line id="Прямая соединительная линия 182" o:spid="_x0000_s1055" style="position:absolute;flip:y;visibility:visible;mso-wrap-style:square" from="9715,3238" to="9715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10usEAAADcAAAADwAAAGRycy9kb3ducmV2LnhtbERPzWoCMRC+F3yHMIK3mlWs6GqUVhCk&#10;F6n6AMNm3CxuJmsSdd2nN4VCb/Px/c5y3dpa3MmHyrGC0TADQVw4XXGp4HTcvs9AhIissXZMCp4U&#10;YL3qvS0x1+7BP3Q/xFKkEA45KjAxNrmUoTBkMQxdQ5y4s/MWY4K+lNrjI4XbWo6zbCotVpwaDDa0&#10;MVRcDjeroO7iqZt/bUyXXSdPvd9Pnf/4VmrQbz8XICK18V/8597pNH82ht9n0gVy9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nXS6wQAAANwAAAAPAAAAAAAAAAAAAAAA&#10;AKECAABkcnMvZG93bnJldi54bWxQSwUGAAAAAAQABAD5AAAAjwMAAAAA&#10;" strokecolor="black [3213]"/>
                  <v:line id="Прямая соединительная линия 183" o:spid="_x0000_s1056" style="position:absolute;flip:y;visibility:visible;mso-wrap-style:square" from="20602,3238" to="20602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HRIcIAAADcAAAADwAAAGRycy9kb3ducmV2LnhtbERP22oCMRB9F/oPYQp902ytil2NYoVC&#10;8UW8fMCwmW4WN5Ntkuq6X28Ewbc5nOvMl62txZl8qBwreB9kIIgLpysuFRwP3/0piBCRNdaOScGV&#10;AiwXL7055tpdeEfnfSxFCuGQowITY5NLGQpDFsPANcSJ+3XeYkzQl1J7vKRwW8thlk2kxYpTg8GG&#10;1oaK0/7fKqi7eOw+v9amy/5GV73dTpwfb5R6e21XMxCR2vgUP9w/Os2ffsD9mXSB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9HRIcIAAADcAAAADwAAAAAAAAAAAAAA&#10;AAChAgAAZHJzL2Rvd25yZXYueG1sUEsFBgAAAAAEAAQA+QAAAJADAAAAAA==&#10;" strokecolor="black [3213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80" o:spid="_x0000_s1057" type="#_x0000_t32" style="position:absolute;left:9715;top:3632;width:1088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aG9MAAAADbAAAADwAAAGRycy9kb3ducmV2LnhtbERP22rCQBB9L/gPywi+FN1UWgnRVUQq&#10;FloQLx8wZMckmJ0Nu6vGv+88FPp4OPfFqnetulOIjWcDb5MMFHHpbcOVgfNpO85BxYRssfVMBp4U&#10;YbUcvCywsP7BB7ofU6UkhGOBBuqUukLrWNbkME58RyzcxQeHSWCotA34kHDX6mmWzbTDhqWhxo42&#10;NZXX480ZyF/3Wz3b/Hx87lwe0on8tP1+N2Y07NdzUIn69C/+c39Z8cl6+SI/QC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M2hvTAAAAA2wAAAA8AAAAAAAAAAAAAAAAA&#10;oQIAAGRycy9kb3ducmV2LnhtbFBLBQYAAAAABAAEAPkAAACOAwAAAAA=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81" o:spid="_x0000_s1058" type="#_x0000_t32" style="position:absolute;left:5397;top:3632;width:4299;height:539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smh8MAAADbAAAADwAAAGRycy9kb3ducmV2LnhtbESPwWrDMBBE74H+g9hCb7Fs0xjjRgmm&#10;JSSHXpL0AxZrI5taK2OpjtOvrwKFHIeZecOst7PtxUSj7xwryJIUBHHjdMdGwdd5tyxB+ICssXdM&#10;Cm7kYbt5Wqyx0u7KR5pOwYgIYV+hgjaEoZLSNy1Z9IkbiKN3caPFEOVopB7xGuG2l3maFtJix3Gh&#10;xYHeW2q+Tz9WweriMlp9ZubM+cfe7Ovi9zUvlHp5nus3EIHm8Aj/tw9aQZnB/Uv8AXLz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7JofDAAAA2wAAAA8AAAAAAAAAAAAA&#10;AAAAoQIAAGRycy9kb3ducmV2LnhtbFBLBQYAAAAABAAEAPkAAACRAwAAAAA=&#10;" strokecolor="black [3213]">
                    <v:stroke startarrow="classic" startarrowwidth="narrow" startarrowlength="long" endarrow="classic" endarrowwidth="narrow" endarrowlength="long"/>
                  </v:shape>
                  <v:shape id="Поле 82" o:spid="_x0000_s1059" type="#_x0000_t202" style="position:absolute;left:13290;top:958;width:3016;height:25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4npcQA&#10;AADbAAAADwAAAGRycy9kb3ducmV2LnhtbESPQWvCQBSE74X+h+UVeqsbUyhr6ipFEHKoh0al10f2&#10;mQSzb9PdrcZ/7wqCx2FmvmHmy9H24kQ+dI41TCcZCOLamY4bDbvt+k2BCBHZYO+YNFwowHLx/DTH&#10;wrgz/9Cpio1IEA4FamhjHAopQ92SxTBxA3HyDs5bjEn6RhqP5wS3vcyz7ENa7DgttDjQqqX6WP1b&#10;DZvVrFJlfvG/s/dyXam/qftWe61fX8avTxCRxvgI39ul0aByuH1JP0Au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OJ6XEAAAA2wAAAA8AAAAAAAAAAAAAAAAAmAIAAGRycy9k&#10;b3ducmV2LnhtbFBLBQYAAAAABAAEAPUAAACJAwAAAAA=&#10;" fillcolor="white [3201]" stroked="f" strokeweight=".5pt">
                    <v:textbox>
                      <w:txbxContent>
                        <w:p w:rsidR="00BE0637" w:rsidRPr="00FD2401" w:rsidRDefault="00BE0637" w:rsidP="00BE0637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82" o:spid="_x0000_s1060" type="#_x0000_t202" style="position:absolute;left:1079;top:18024;width:3181;height:2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/RtMMA&#10;AADcAAAADwAAAGRycy9kb3ducmV2LnhtbESPQYvCQAyF7wv+hyGCt3VakaVUR1FxQU+7q168hU5s&#10;i51M6cxq/ffmIHhLeC/vfZkve9eoG3Wh9mwgHSegiAtvay4NnI7fnxmoEJEtNp7JwIMCLBeDjznm&#10;1t/5j26HWCoJ4ZCjgSrGNtc6FBU5DGPfEot28Z3DKGtXatvhXcJdoydJ8qUd1iwNFba0qai4Hv6d&#10;gSn+/pTprp88aKvXWYjntHB7Y0bDfjUDFamPb/PremcFPxNaeUYm0I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/RtMMAAADcAAAADwAAAAAAAAAAAAAAAACYAgAAZHJzL2Rv&#10;d25yZXYueG1sUEsFBgAAAAAEAAQA9QAAAIgDAAAAAA==&#10;" fillcolor="window" stroked="f" strokeweight=".5pt">
                    <v:textbox>
                      <w:txbxContent>
                        <w:p w:rsidR="00BE0637" w:rsidRDefault="00BE0637" w:rsidP="00BE0637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line id="Прямая соединительная линия 83" o:spid="_x0000_s1061" style="position:absolute;flip:x;visibility:visible;mso-wrap-style:square" from="4260,15909" to="10596,19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SsOcQAAADbAAAADwAAAGRycy9kb3ducmV2LnhtbESP3WoCMRSE74W+QziF3mm2VsWuRrFC&#10;oXgj/jzAYXO6WdycbJNU1316IwheDjPzDTNftrYWZ/KhcqzgfZCBIC6crrhUcDx896cgQkTWWDsm&#10;BVcKsFy89OaYa3fhHZ33sRQJwiFHBSbGJpcyFIYshoFriJP367zFmKQvpfZ4SXBby2GWTaTFitOC&#10;wYbWhorT/t8qqLt47D6/1qbL/kZXvd1OnB9vlHp7bVczEJHa+Aw/2j9awfQD7l/SD5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5Kw5xAAAANsAAAAPAAAAAAAAAAAA&#10;AAAAAKECAABkcnMvZG93bnJldi54bWxQSwUGAAAAAAQABAD5AAAAkgMAAAAA&#10;" strokecolor="black [3213]"/>
                  <v:line id="Прямая соединительная линия 190" o:spid="_x0000_s1062" style="position:absolute;flip:x y;visibility:visible;mso-wrap-style:square" from="4260,12917" to="8296,15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eoD8cAAADcAAAADwAAAGRycy9kb3ducmV2LnhtbESPQWvCQBCF74X+h2UKvdVNBUMbXSVI&#10;C16KaEp7HbJjEs3OptlVo7/eORS8zfDevPfNbDG4Vp2oD41nA6+jBBRx6W3DlYHv4vPlDVSIyBZb&#10;z2TgQgEW88eHGWbWn3lDp22slIRwyNBAHWOXaR3KmhyGke+IRdv53mGUta+07fEs4a7V4yRJtcOG&#10;paHGjpY1lYft0Rn4W+ar9Hc9mXwdi/FHekmuP/u8MOb5acinoCIN8W7+v15ZwX8XfHlGJtD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p6gPxwAAANwAAAAPAAAAAAAA&#10;AAAAAAAAAKECAABkcnMvZG93bnJldi54bWxQSwUGAAAAAAQABAD5AAAAlQMAAAAA&#10;" strokecolor="windowText"/>
                  <v:shape id="Поле 82" o:spid="_x0000_s1063" type="#_x0000_t202" style="position:absolute;left:1079;top:11957;width:3512;height:25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zu9L4A&#10;AADcAAAADwAAAGRycy9kb3ducmV2LnhtbERPy6rCMBDdC/5DGMGdphW5aDWKioKufG7cDc3YFptJ&#10;aaLWvzcXBHdzOM+ZzhtTiifVrrCsIO5HIIhTqwvOFFzOm94IhPPIGkvLpOBNDuazdmuKibYvPtLz&#10;5DMRQtglqCD3vkqkdGlOBl3fVsSBu9naoA+wzqSu8RXCTSkHUfQnDRYcGnKsaJVTej89jIIhHvZZ&#10;vG0Gb1rL5cj5a5yanVLdTrOYgPDU+J/4697qMH8cw/8z4QI5+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r87vS+AAAA3AAAAA8AAAAAAAAAAAAAAAAAmAIAAGRycy9kb3ducmV2&#10;LnhtbFBLBQYAAAAABAAEAPUAAACDAwAAAAA=&#10;" fillcolor="window" stroked="f" strokeweight=".5pt">
                    <v:textbox>
                      <w:txbxContent>
                        <w:p w:rsidR="00BE0637" w:rsidRPr="00FD2401" w:rsidRDefault="00BE0637" w:rsidP="00BE0637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Прямая со стрелкой 85" o:spid="_x0000_s1064" type="#_x0000_t32" style="position:absolute;left:13013;top:4318;width:0;height:5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RJ0MQAAADbAAAADwAAAGRycy9kb3ducmV2LnhtbESPQWvCQBSE74X+h+UVvNVNC4qNrlIK&#10;FvEgrdX7I/vMRrNvQ942if313ULB4zAz3zCL1eBr1VErVWADT+MMFHERbMWlgcPX+nEGSiKyxTow&#10;GbiSwGp5f7fA3IaeP6nbx1IlCEuOBlyMTa61FI48yjg0xMk7hdZjTLIttW2xT3Bf6+csm2qPFacF&#10;hw29OSou+29v4LjdraXspqdedi9OjniefLz/GDN6GF7noCIN8Rb+b2+sgdkE/r6kH6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FEnQxAAAANsAAAAPAAAAAAAAAAAA&#10;AAAAAKECAABkcnMvZG93bnJldi54bWxQSwUGAAAAAAQABAD5AAAAkgMAAAAA&#10;" strokecolor="black [3213]" strokeweight="4.5pt">
                    <v:stroke endarrow="classic" endarrowlength="long"/>
                  </v:shape>
                </v:group>
                <w10:anchorlock/>
              </v:group>
            </w:pict>
          </mc:Fallback>
        </mc:AlternateContent>
      </w:r>
    </w:p>
    <w:p w:rsidR="00BE0637" w:rsidRPr="007F33B5" w:rsidRDefault="00BE0637" w:rsidP="00BE0637">
      <w:pPr>
        <w:jc w:val="center"/>
        <w:rPr>
          <w:color w:val="000000"/>
          <w:szCs w:val="28"/>
        </w:rPr>
      </w:pPr>
      <w:r w:rsidRPr="00BE0637">
        <w:rPr>
          <w:color w:val="000000"/>
          <w:szCs w:val="28"/>
        </w:rPr>
        <w:t>Рис. Схема контакта поверхностей тел</w:t>
      </w:r>
      <w:r>
        <w:rPr>
          <w:color w:val="000000"/>
          <w:szCs w:val="28"/>
        </w:rPr>
        <w:t xml:space="preserve">. </w:t>
      </w:r>
      <w:r w:rsidRPr="007F33B5">
        <w:rPr>
          <w:i/>
          <w:color w:val="000000"/>
          <w:szCs w:val="28"/>
          <w:lang w:val="en-US"/>
        </w:rPr>
        <w:t>F</w:t>
      </w:r>
      <w:r w:rsidRPr="007F33B5">
        <w:rPr>
          <w:i/>
          <w:color w:val="000000"/>
          <w:szCs w:val="28"/>
          <w:vertAlign w:val="subscript"/>
          <w:lang w:val="en-US"/>
        </w:rPr>
        <w:t>n</w:t>
      </w:r>
      <w:r>
        <w:rPr>
          <w:color w:val="000000"/>
          <w:szCs w:val="28"/>
        </w:rPr>
        <w:t xml:space="preserve"> – внешняя нагрузка, </w:t>
      </w:r>
      <w:r w:rsidRPr="007F33B5">
        <w:rPr>
          <w:i/>
          <w:color w:val="000000"/>
          <w:szCs w:val="28"/>
          <w:lang w:val="en-US"/>
        </w:rPr>
        <w:t>A</w:t>
      </w:r>
      <w:r>
        <w:rPr>
          <w:color w:val="000000"/>
          <w:szCs w:val="28"/>
        </w:rPr>
        <w:t xml:space="preserve"> – </w:t>
      </w:r>
      <w:r w:rsidR="007F33B5">
        <w:rPr>
          <w:color w:val="000000"/>
          <w:szCs w:val="28"/>
        </w:rPr>
        <w:t xml:space="preserve">общая площадь поверхности, </w:t>
      </w:r>
      <w:r w:rsidR="007F33B5" w:rsidRPr="007F33B5">
        <w:rPr>
          <w:i/>
          <w:color w:val="000000"/>
          <w:szCs w:val="28"/>
          <w:lang w:val="en-US"/>
        </w:rPr>
        <w:t>A</w:t>
      </w:r>
      <w:r w:rsidR="007F33B5" w:rsidRPr="007F33B5">
        <w:rPr>
          <w:i/>
          <w:color w:val="000000"/>
          <w:szCs w:val="28"/>
          <w:vertAlign w:val="subscript"/>
          <w:lang w:val="en-US"/>
        </w:rPr>
        <w:t>k</w:t>
      </w:r>
      <w:r w:rsidR="007F33B5">
        <w:rPr>
          <w:color w:val="000000"/>
          <w:szCs w:val="28"/>
        </w:rPr>
        <w:t xml:space="preserve"> – площадь поверхности контакта.</w:t>
      </w:r>
    </w:p>
    <w:p w:rsidR="00BE0637" w:rsidRDefault="00BE0637" w:rsidP="008B317A">
      <w:pPr>
        <w:ind w:firstLine="510"/>
        <w:jc w:val="both"/>
        <w:rPr>
          <w:color w:val="000000"/>
          <w:sz w:val="28"/>
          <w:szCs w:val="28"/>
        </w:rPr>
      </w:pPr>
    </w:p>
    <w:p w:rsidR="00C012E6" w:rsidRDefault="00E03348" w:rsidP="008B317A">
      <w:pPr>
        <w:ind w:firstLine="510"/>
        <w:jc w:val="both"/>
        <w:rPr>
          <w:color w:val="000000"/>
          <w:sz w:val="28"/>
          <w:szCs w:val="26"/>
        </w:rPr>
      </w:pPr>
      <w:r w:rsidRPr="003F1A0A">
        <w:rPr>
          <w:color w:val="000000"/>
          <w:sz w:val="28"/>
          <w:szCs w:val="26"/>
        </w:rPr>
        <w:t xml:space="preserve">При этом различают: </w:t>
      </w:r>
      <w:r w:rsidR="00C012E6" w:rsidRPr="003F1A0A">
        <w:rPr>
          <w:color w:val="000000"/>
          <w:sz w:val="28"/>
          <w:szCs w:val="26"/>
        </w:rPr>
        <w:t>номинальную площадь контакта</w:t>
      </w:r>
      <w:r w:rsidR="00FF3272">
        <w:rPr>
          <w:color w:val="000000"/>
          <w:sz w:val="28"/>
          <w:szCs w:val="26"/>
        </w:rPr>
        <w:t xml:space="preserve"> </w:t>
      </w:r>
      <w:r w:rsidR="00FF3272" w:rsidRPr="00FF3272">
        <w:rPr>
          <w:i/>
          <w:color w:val="000000"/>
          <w:sz w:val="28"/>
          <w:szCs w:val="26"/>
          <w:lang w:val="en-US"/>
        </w:rPr>
        <w:t>A</w:t>
      </w:r>
      <w:r w:rsidR="00FF3272" w:rsidRPr="00FF3272">
        <w:rPr>
          <w:i/>
          <w:color w:val="000000"/>
          <w:sz w:val="28"/>
          <w:szCs w:val="26"/>
          <w:vertAlign w:val="subscript"/>
          <w:lang w:val="en-US"/>
        </w:rPr>
        <w:t>a</w:t>
      </w:r>
      <w:r w:rsidR="00C012E6">
        <w:rPr>
          <w:color w:val="000000"/>
          <w:sz w:val="28"/>
          <w:szCs w:val="26"/>
        </w:rPr>
        <w:t>;</w:t>
      </w:r>
      <w:r w:rsidR="008B317A">
        <w:rPr>
          <w:color w:val="000000"/>
          <w:sz w:val="28"/>
          <w:szCs w:val="26"/>
        </w:rPr>
        <w:t xml:space="preserve"> </w:t>
      </w:r>
      <w:r w:rsidR="00C012E6" w:rsidRPr="003F1A0A">
        <w:rPr>
          <w:color w:val="000000"/>
          <w:sz w:val="28"/>
          <w:szCs w:val="26"/>
        </w:rPr>
        <w:t>конту</w:t>
      </w:r>
      <w:r w:rsidR="00C012E6" w:rsidRPr="003F1A0A">
        <w:rPr>
          <w:color w:val="000000"/>
          <w:sz w:val="28"/>
          <w:szCs w:val="26"/>
        </w:rPr>
        <w:t>р</w:t>
      </w:r>
      <w:r w:rsidR="00C012E6" w:rsidRPr="003F1A0A">
        <w:rPr>
          <w:color w:val="000000"/>
          <w:sz w:val="28"/>
          <w:szCs w:val="26"/>
        </w:rPr>
        <w:t>ную площадь контакта</w:t>
      </w:r>
      <w:r w:rsidR="00FF3272" w:rsidRPr="00FF3272">
        <w:rPr>
          <w:color w:val="000000"/>
          <w:sz w:val="28"/>
          <w:szCs w:val="26"/>
        </w:rPr>
        <w:t xml:space="preserve"> </w:t>
      </w:r>
      <w:r w:rsidR="00FF3272" w:rsidRPr="00FF3272">
        <w:rPr>
          <w:i/>
          <w:color w:val="000000"/>
          <w:sz w:val="28"/>
          <w:szCs w:val="26"/>
          <w:lang w:val="en-US"/>
        </w:rPr>
        <w:t>A</w:t>
      </w:r>
      <w:r w:rsidR="00FF3272" w:rsidRPr="00FF3272">
        <w:rPr>
          <w:i/>
          <w:color w:val="000000"/>
          <w:sz w:val="28"/>
          <w:szCs w:val="26"/>
          <w:vertAlign w:val="subscript"/>
          <w:lang w:val="en-US"/>
        </w:rPr>
        <w:t>k</w:t>
      </w:r>
      <w:r w:rsidR="00C012E6">
        <w:rPr>
          <w:color w:val="000000"/>
          <w:sz w:val="28"/>
          <w:szCs w:val="26"/>
        </w:rPr>
        <w:t>;</w:t>
      </w:r>
      <w:r w:rsidR="008B317A">
        <w:rPr>
          <w:color w:val="000000"/>
          <w:sz w:val="28"/>
          <w:szCs w:val="26"/>
        </w:rPr>
        <w:t xml:space="preserve"> </w:t>
      </w:r>
      <w:r w:rsidR="00C012E6" w:rsidRPr="003F1A0A">
        <w:rPr>
          <w:color w:val="000000"/>
          <w:sz w:val="28"/>
          <w:szCs w:val="26"/>
        </w:rPr>
        <w:t>фактическую площадь контакта</w:t>
      </w:r>
      <w:r w:rsidR="00FF3272" w:rsidRPr="00FF3272">
        <w:rPr>
          <w:color w:val="000000"/>
          <w:sz w:val="28"/>
          <w:szCs w:val="26"/>
        </w:rPr>
        <w:t xml:space="preserve"> </w:t>
      </w:r>
      <w:r w:rsidR="00FF3272" w:rsidRPr="00FF3272">
        <w:rPr>
          <w:i/>
          <w:color w:val="000000"/>
          <w:sz w:val="28"/>
          <w:szCs w:val="26"/>
          <w:lang w:val="en-US"/>
        </w:rPr>
        <w:t>A</w:t>
      </w:r>
      <w:r w:rsidR="00FF3272" w:rsidRPr="00FF3272">
        <w:rPr>
          <w:i/>
          <w:color w:val="000000"/>
          <w:sz w:val="28"/>
          <w:szCs w:val="26"/>
          <w:vertAlign w:val="subscript"/>
          <w:lang w:val="en-US"/>
        </w:rPr>
        <w:t>r</w:t>
      </w:r>
      <w:r w:rsidR="00847FC3" w:rsidRPr="00847FC3">
        <w:rPr>
          <w:color w:val="000000"/>
          <w:sz w:val="28"/>
          <w:szCs w:val="26"/>
        </w:rPr>
        <w:t xml:space="preserve"> (</w:t>
      </w:r>
      <w:r w:rsidR="00847FC3">
        <w:rPr>
          <w:color w:val="000000"/>
          <w:sz w:val="28"/>
          <w:szCs w:val="26"/>
        </w:rPr>
        <w:t>рис.</w:t>
      </w:r>
      <w:r w:rsidR="00847FC3" w:rsidRPr="00847FC3">
        <w:rPr>
          <w:color w:val="000000"/>
          <w:sz w:val="28"/>
          <w:szCs w:val="26"/>
        </w:rPr>
        <w:t>)</w:t>
      </w:r>
      <w:r w:rsidR="00C012E6">
        <w:rPr>
          <w:color w:val="000000"/>
          <w:sz w:val="28"/>
          <w:szCs w:val="26"/>
        </w:rPr>
        <w:t>.</w:t>
      </w:r>
    </w:p>
    <w:p w:rsidR="00E03348" w:rsidRDefault="00847FC3" w:rsidP="00847FC3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1EF170B5" wp14:editId="2F7DA1CD">
                <wp:extent cx="3132455" cy="1657350"/>
                <wp:effectExtent l="0" t="0" r="0" b="0"/>
                <wp:docPr id="89" name="Полотно 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" name="Группа 7"/>
                        <wpg:cNvGrpSpPr/>
                        <wpg:grpSpPr>
                          <a:xfrm>
                            <a:off x="10850" y="148590"/>
                            <a:ext cx="3011750" cy="1408555"/>
                            <a:chOff x="10850" y="148590"/>
                            <a:chExt cx="3011750" cy="1408555"/>
                          </a:xfrm>
                        </wpg:grpSpPr>
                        <wps:wsp>
                          <wps:cNvPr id="289" name="Прямоугольник 289"/>
                          <wps:cNvSpPr/>
                          <wps:spPr>
                            <a:xfrm>
                              <a:off x="755650" y="148590"/>
                              <a:ext cx="2266950" cy="1393315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0" name="Полилиния 290"/>
                          <wps:cNvSpPr/>
                          <wps:spPr>
                            <a:xfrm>
                              <a:off x="849375" y="225417"/>
                              <a:ext cx="579569" cy="867935"/>
                            </a:xfrm>
                            <a:custGeom>
                              <a:avLst/>
                              <a:gdLst>
                                <a:gd name="connsiteX0" fmla="*/ 150115 w 579569"/>
                                <a:gd name="connsiteY0" fmla="*/ 43188 h 867935"/>
                                <a:gd name="connsiteX1" fmla="*/ 378715 w 579569"/>
                                <a:gd name="connsiteY1" fmla="*/ 3183 h 867935"/>
                                <a:gd name="connsiteX2" fmla="*/ 555880 w 579569"/>
                                <a:gd name="connsiteY2" fmla="*/ 100338 h 867935"/>
                                <a:gd name="connsiteX3" fmla="*/ 567310 w 579569"/>
                                <a:gd name="connsiteY3" fmla="*/ 328938 h 867935"/>
                                <a:gd name="connsiteX4" fmla="*/ 458725 w 579569"/>
                                <a:gd name="connsiteY4" fmla="*/ 586113 h 867935"/>
                                <a:gd name="connsiteX5" fmla="*/ 413005 w 579569"/>
                                <a:gd name="connsiteY5" fmla="*/ 791853 h 867935"/>
                                <a:gd name="connsiteX6" fmla="*/ 167260 w 579569"/>
                                <a:gd name="connsiteY6" fmla="*/ 860433 h 867935"/>
                                <a:gd name="connsiteX7" fmla="*/ 7240 w 579569"/>
                                <a:gd name="connsiteY7" fmla="*/ 631833 h 867935"/>
                                <a:gd name="connsiteX8" fmla="*/ 41530 w 579569"/>
                                <a:gd name="connsiteY8" fmla="*/ 231783 h 867935"/>
                                <a:gd name="connsiteX9" fmla="*/ 150115 w 579569"/>
                                <a:gd name="connsiteY9" fmla="*/ 43188 h 86793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579569" h="867935">
                                  <a:moveTo>
                                    <a:pt x="150115" y="43188"/>
                                  </a:moveTo>
                                  <a:cubicBezTo>
                                    <a:pt x="206312" y="5088"/>
                                    <a:pt x="311088" y="-6342"/>
                                    <a:pt x="378715" y="3183"/>
                                  </a:cubicBezTo>
                                  <a:cubicBezTo>
                                    <a:pt x="446342" y="12708"/>
                                    <a:pt x="524448" y="46046"/>
                                    <a:pt x="555880" y="100338"/>
                                  </a:cubicBezTo>
                                  <a:cubicBezTo>
                                    <a:pt x="587312" y="154630"/>
                                    <a:pt x="583502" y="247976"/>
                                    <a:pt x="567310" y="328938"/>
                                  </a:cubicBezTo>
                                  <a:cubicBezTo>
                                    <a:pt x="551118" y="409900"/>
                                    <a:pt x="484442" y="508961"/>
                                    <a:pt x="458725" y="586113"/>
                                  </a:cubicBezTo>
                                  <a:cubicBezTo>
                                    <a:pt x="433008" y="663265"/>
                                    <a:pt x="461582" y="746133"/>
                                    <a:pt x="413005" y="791853"/>
                                  </a:cubicBezTo>
                                  <a:cubicBezTo>
                                    <a:pt x="364428" y="837573"/>
                                    <a:pt x="234887" y="887103"/>
                                    <a:pt x="167260" y="860433"/>
                                  </a:cubicBezTo>
                                  <a:cubicBezTo>
                                    <a:pt x="99633" y="833763"/>
                                    <a:pt x="28195" y="736608"/>
                                    <a:pt x="7240" y="631833"/>
                                  </a:cubicBezTo>
                                  <a:cubicBezTo>
                                    <a:pt x="-13715" y="527058"/>
                                    <a:pt x="14860" y="330843"/>
                                    <a:pt x="41530" y="231783"/>
                                  </a:cubicBezTo>
                                  <a:cubicBezTo>
                                    <a:pt x="68200" y="132723"/>
                                    <a:pt x="93918" y="81288"/>
                                    <a:pt x="150115" y="43188"/>
                                  </a:cubicBez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1" name="Полилиния 291"/>
                          <wps:cNvSpPr/>
                          <wps:spPr>
                            <a:xfrm>
                              <a:off x="1328256" y="1068541"/>
                              <a:ext cx="543695" cy="438119"/>
                            </a:xfrm>
                            <a:custGeom>
                              <a:avLst/>
                              <a:gdLst>
                                <a:gd name="connsiteX0" fmla="*/ 322744 w 543695"/>
                                <a:gd name="connsiteY0" fmla="*/ 5879 h 438119"/>
                                <a:gd name="connsiteX1" fmla="*/ 111289 w 543695"/>
                                <a:gd name="connsiteY1" fmla="*/ 17309 h 438119"/>
                                <a:gd name="connsiteX2" fmla="*/ 2704 w 543695"/>
                                <a:gd name="connsiteY2" fmla="*/ 188759 h 438119"/>
                                <a:gd name="connsiteX3" fmla="*/ 48424 w 543695"/>
                                <a:gd name="connsiteY3" fmla="*/ 394499 h 438119"/>
                                <a:gd name="connsiteX4" fmla="*/ 214159 w 543695"/>
                                <a:gd name="connsiteY4" fmla="*/ 434504 h 438119"/>
                                <a:gd name="connsiteX5" fmla="*/ 499909 w 543695"/>
                                <a:gd name="connsiteY5" fmla="*/ 411644 h 438119"/>
                                <a:gd name="connsiteX6" fmla="*/ 534199 w 543695"/>
                                <a:gd name="connsiteY6" fmla="*/ 217334 h 438119"/>
                                <a:gd name="connsiteX7" fmla="*/ 414184 w 543695"/>
                                <a:gd name="connsiteY7" fmla="*/ 137324 h 438119"/>
                                <a:gd name="connsiteX8" fmla="*/ 402754 w 543695"/>
                                <a:gd name="connsiteY8" fmla="*/ 17309 h 438119"/>
                                <a:gd name="connsiteX9" fmla="*/ 322744 w 543695"/>
                                <a:gd name="connsiteY9" fmla="*/ 5879 h 43811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543695" h="438119">
                                  <a:moveTo>
                                    <a:pt x="322744" y="5879"/>
                                  </a:moveTo>
                                  <a:cubicBezTo>
                                    <a:pt x="274167" y="5879"/>
                                    <a:pt x="164629" y="-13171"/>
                                    <a:pt x="111289" y="17309"/>
                                  </a:cubicBezTo>
                                  <a:cubicBezTo>
                                    <a:pt x="57949" y="47789"/>
                                    <a:pt x="13181" y="125894"/>
                                    <a:pt x="2704" y="188759"/>
                                  </a:cubicBezTo>
                                  <a:cubicBezTo>
                                    <a:pt x="-7773" y="251624"/>
                                    <a:pt x="13182" y="353542"/>
                                    <a:pt x="48424" y="394499"/>
                                  </a:cubicBezTo>
                                  <a:cubicBezTo>
                                    <a:pt x="83666" y="435456"/>
                                    <a:pt x="138912" y="431647"/>
                                    <a:pt x="214159" y="434504"/>
                                  </a:cubicBezTo>
                                  <a:cubicBezTo>
                                    <a:pt x="289406" y="437361"/>
                                    <a:pt x="446569" y="447839"/>
                                    <a:pt x="499909" y="411644"/>
                                  </a:cubicBezTo>
                                  <a:cubicBezTo>
                                    <a:pt x="553249" y="375449"/>
                                    <a:pt x="548487" y="263054"/>
                                    <a:pt x="534199" y="217334"/>
                                  </a:cubicBezTo>
                                  <a:cubicBezTo>
                                    <a:pt x="519911" y="171614"/>
                                    <a:pt x="436092" y="170662"/>
                                    <a:pt x="414184" y="137324"/>
                                  </a:cubicBezTo>
                                  <a:cubicBezTo>
                                    <a:pt x="392277" y="103987"/>
                                    <a:pt x="419899" y="39217"/>
                                    <a:pt x="402754" y="17309"/>
                                  </a:cubicBezTo>
                                  <a:cubicBezTo>
                                    <a:pt x="385609" y="-4599"/>
                                    <a:pt x="371321" y="5879"/>
                                    <a:pt x="322744" y="5879"/>
                                  </a:cubicBez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2" name="Полилиния 292"/>
                          <wps:cNvSpPr/>
                          <wps:spPr>
                            <a:xfrm>
                              <a:off x="1660661" y="213146"/>
                              <a:ext cx="518758" cy="748008"/>
                            </a:xfrm>
                            <a:custGeom>
                              <a:avLst/>
                              <a:gdLst>
                                <a:gd name="connsiteX0" fmla="*/ 87494 w 518758"/>
                                <a:gd name="connsiteY0" fmla="*/ 84034 h 748008"/>
                                <a:gd name="connsiteX1" fmla="*/ 144644 w 518758"/>
                                <a:gd name="connsiteY1" fmla="*/ 4024 h 748008"/>
                                <a:gd name="connsiteX2" fmla="*/ 276089 w 518758"/>
                                <a:gd name="connsiteY2" fmla="*/ 21169 h 748008"/>
                                <a:gd name="connsiteX3" fmla="*/ 407534 w 518758"/>
                                <a:gd name="connsiteY3" fmla="*/ 9739 h 748008"/>
                                <a:gd name="connsiteX4" fmla="*/ 510404 w 518758"/>
                                <a:gd name="connsiteY4" fmla="*/ 186904 h 748008"/>
                                <a:gd name="connsiteX5" fmla="*/ 498974 w 518758"/>
                                <a:gd name="connsiteY5" fmla="*/ 495514 h 748008"/>
                                <a:gd name="connsiteX6" fmla="*/ 390389 w 518758"/>
                                <a:gd name="connsiteY6" fmla="*/ 712684 h 748008"/>
                                <a:gd name="connsiteX7" fmla="*/ 161789 w 518758"/>
                                <a:gd name="connsiteY7" fmla="*/ 724114 h 748008"/>
                                <a:gd name="connsiteX8" fmla="*/ 1769 w 518758"/>
                                <a:gd name="connsiteY8" fmla="*/ 478369 h 748008"/>
                                <a:gd name="connsiteX9" fmla="*/ 87494 w 518758"/>
                                <a:gd name="connsiteY9" fmla="*/ 84034 h 74800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</a:cxnLst>
                              <a:rect l="l" t="t" r="r" b="b"/>
                              <a:pathLst>
                                <a:path w="518758" h="748008">
                                  <a:moveTo>
                                    <a:pt x="87494" y="84034"/>
                                  </a:moveTo>
                                  <a:cubicBezTo>
                                    <a:pt x="111306" y="4977"/>
                                    <a:pt x="113212" y="14501"/>
                                    <a:pt x="144644" y="4024"/>
                                  </a:cubicBezTo>
                                  <a:cubicBezTo>
                                    <a:pt x="176076" y="-6453"/>
                                    <a:pt x="232274" y="20216"/>
                                    <a:pt x="276089" y="21169"/>
                                  </a:cubicBezTo>
                                  <a:cubicBezTo>
                                    <a:pt x="319904" y="22121"/>
                                    <a:pt x="368482" y="-17883"/>
                                    <a:pt x="407534" y="9739"/>
                                  </a:cubicBezTo>
                                  <a:cubicBezTo>
                                    <a:pt x="446586" y="37361"/>
                                    <a:pt x="495164" y="105942"/>
                                    <a:pt x="510404" y="186904"/>
                                  </a:cubicBezTo>
                                  <a:cubicBezTo>
                                    <a:pt x="525644" y="267867"/>
                                    <a:pt x="518976" y="407884"/>
                                    <a:pt x="498974" y="495514"/>
                                  </a:cubicBezTo>
                                  <a:cubicBezTo>
                                    <a:pt x="478972" y="583144"/>
                                    <a:pt x="446586" y="674584"/>
                                    <a:pt x="390389" y="712684"/>
                                  </a:cubicBezTo>
                                  <a:cubicBezTo>
                                    <a:pt x="334192" y="750784"/>
                                    <a:pt x="226559" y="763166"/>
                                    <a:pt x="161789" y="724114"/>
                                  </a:cubicBezTo>
                                  <a:cubicBezTo>
                                    <a:pt x="97019" y="685062"/>
                                    <a:pt x="16056" y="587906"/>
                                    <a:pt x="1769" y="478369"/>
                                  </a:cubicBezTo>
                                  <a:cubicBezTo>
                                    <a:pt x="-12518" y="368832"/>
                                    <a:pt x="63682" y="163091"/>
                                    <a:pt x="87494" y="84034"/>
                                  </a:cubicBez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3" name="Полилиния 293"/>
                          <wps:cNvSpPr/>
                          <wps:spPr>
                            <a:xfrm>
                              <a:off x="2168252" y="380755"/>
                              <a:ext cx="757580" cy="1053710"/>
                            </a:xfrm>
                            <a:custGeom>
                              <a:avLst/>
                              <a:gdLst>
                                <a:gd name="connsiteX0" fmla="*/ 654323 w 757580"/>
                                <a:gd name="connsiteY0" fmla="*/ 19295 h 1053710"/>
                                <a:gd name="connsiteX1" fmla="*/ 460013 w 757580"/>
                                <a:gd name="connsiteY1" fmla="*/ 13580 h 1053710"/>
                                <a:gd name="connsiteX2" fmla="*/ 265703 w 757580"/>
                                <a:gd name="connsiteY2" fmla="*/ 122165 h 1053710"/>
                                <a:gd name="connsiteX3" fmla="*/ 145688 w 757580"/>
                                <a:gd name="connsiteY3" fmla="*/ 459350 h 1053710"/>
                                <a:gd name="connsiteX4" fmla="*/ 31388 w 757580"/>
                                <a:gd name="connsiteY4" fmla="*/ 647945 h 1053710"/>
                                <a:gd name="connsiteX5" fmla="*/ 19958 w 757580"/>
                                <a:gd name="connsiteY5" fmla="*/ 870830 h 1053710"/>
                                <a:gd name="connsiteX6" fmla="*/ 277133 w 757580"/>
                                <a:gd name="connsiteY6" fmla="*/ 1030850 h 1053710"/>
                                <a:gd name="connsiteX7" fmla="*/ 551453 w 757580"/>
                                <a:gd name="connsiteY7" fmla="*/ 1053710 h 1053710"/>
                                <a:gd name="connsiteX8" fmla="*/ 728618 w 757580"/>
                                <a:gd name="connsiteY8" fmla="*/ 939410 h 1053710"/>
                                <a:gd name="connsiteX9" fmla="*/ 648608 w 757580"/>
                                <a:gd name="connsiteY9" fmla="*/ 653660 h 1053710"/>
                                <a:gd name="connsiteX10" fmla="*/ 757193 w 757580"/>
                                <a:gd name="connsiteY10" fmla="*/ 430775 h 1053710"/>
                                <a:gd name="connsiteX11" fmla="*/ 682898 w 757580"/>
                                <a:gd name="connsiteY11" fmla="*/ 173600 h 1053710"/>
                                <a:gd name="connsiteX12" fmla="*/ 654323 w 757580"/>
                                <a:gd name="connsiteY12" fmla="*/ 19295 h 105371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</a:cxnLst>
                              <a:rect l="l" t="t" r="r" b="b"/>
                              <a:pathLst>
                                <a:path w="757580" h="1053710">
                                  <a:moveTo>
                                    <a:pt x="654323" y="19295"/>
                                  </a:moveTo>
                                  <a:cubicBezTo>
                                    <a:pt x="617176" y="-7375"/>
                                    <a:pt x="524783" y="-3565"/>
                                    <a:pt x="460013" y="13580"/>
                                  </a:cubicBezTo>
                                  <a:cubicBezTo>
                                    <a:pt x="395243" y="30725"/>
                                    <a:pt x="318090" y="47870"/>
                                    <a:pt x="265703" y="122165"/>
                                  </a:cubicBezTo>
                                  <a:cubicBezTo>
                                    <a:pt x="213316" y="196460"/>
                                    <a:pt x="184740" y="371720"/>
                                    <a:pt x="145688" y="459350"/>
                                  </a:cubicBezTo>
                                  <a:cubicBezTo>
                                    <a:pt x="106636" y="546980"/>
                                    <a:pt x="52343" y="579365"/>
                                    <a:pt x="31388" y="647945"/>
                                  </a:cubicBezTo>
                                  <a:cubicBezTo>
                                    <a:pt x="10433" y="716525"/>
                                    <a:pt x="-21000" y="807013"/>
                                    <a:pt x="19958" y="870830"/>
                                  </a:cubicBezTo>
                                  <a:cubicBezTo>
                                    <a:pt x="60915" y="934648"/>
                                    <a:pt x="188551" y="1000370"/>
                                    <a:pt x="277133" y="1030850"/>
                                  </a:cubicBezTo>
                                  <a:cubicBezTo>
                                    <a:pt x="365715" y="1061330"/>
                                    <a:pt x="476206" y="1068950"/>
                                    <a:pt x="551453" y="1053710"/>
                                  </a:cubicBezTo>
                                  <a:cubicBezTo>
                                    <a:pt x="626700" y="1038470"/>
                                    <a:pt x="712426" y="1006085"/>
                                    <a:pt x="728618" y="939410"/>
                                  </a:cubicBezTo>
                                  <a:cubicBezTo>
                                    <a:pt x="744810" y="872735"/>
                                    <a:pt x="643846" y="738432"/>
                                    <a:pt x="648608" y="653660"/>
                                  </a:cubicBezTo>
                                  <a:cubicBezTo>
                                    <a:pt x="653370" y="568888"/>
                                    <a:pt x="751478" y="510785"/>
                                    <a:pt x="757193" y="430775"/>
                                  </a:cubicBezTo>
                                  <a:cubicBezTo>
                                    <a:pt x="762908" y="350765"/>
                                    <a:pt x="703853" y="243132"/>
                                    <a:pt x="682898" y="173600"/>
                                  </a:cubicBezTo>
                                  <a:cubicBezTo>
                                    <a:pt x="661943" y="104068"/>
                                    <a:pt x="691470" y="45965"/>
                                    <a:pt x="654323" y="19295"/>
                                  </a:cubicBez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  <a:prstDash val="sysDot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4" name="Полилиния 294"/>
                          <wps:cNvSpPr/>
                          <wps:spPr>
                            <a:xfrm>
                              <a:off x="942283" y="330641"/>
                              <a:ext cx="240310" cy="139063"/>
                            </a:xfrm>
                            <a:custGeom>
                              <a:avLst/>
                              <a:gdLst>
                                <a:gd name="connsiteX0" fmla="*/ 80067 w 240310"/>
                                <a:gd name="connsiteY0" fmla="*/ 23689 h 139063"/>
                                <a:gd name="connsiteX1" fmla="*/ 171507 w 240310"/>
                                <a:gd name="connsiteY1" fmla="*/ 829 h 139063"/>
                                <a:gd name="connsiteX2" fmla="*/ 240087 w 240310"/>
                                <a:gd name="connsiteY2" fmla="*/ 40834 h 139063"/>
                                <a:gd name="connsiteX3" fmla="*/ 148647 w 240310"/>
                                <a:gd name="connsiteY3" fmla="*/ 52264 h 139063"/>
                                <a:gd name="connsiteX4" fmla="*/ 68637 w 240310"/>
                                <a:gd name="connsiteY4" fmla="*/ 120844 h 139063"/>
                                <a:gd name="connsiteX5" fmla="*/ 57 w 240310"/>
                                <a:gd name="connsiteY5" fmla="*/ 132274 h 139063"/>
                                <a:gd name="connsiteX6" fmla="*/ 80067 w 240310"/>
                                <a:gd name="connsiteY6" fmla="*/ 23689 h 13906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40310" h="139063">
                                  <a:moveTo>
                                    <a:pt x="80067" y="23689"/>
                                  </a:moveTo>
                                  <a:cubicBezTo>
                                    <a:pt x="108642" y="1782"/>
                                    <a:pt x="144837" y="-2029"/>
                                    <a:pt x="171507" y="829"/>
                                  </a:cubicBezTo>
                                  <a:cubicBezTo>
                                    <a:pt x="198177" y="3686"/>
                                    <a:pt x="243897" y="32262"/>
                                    <a:pt x="240087" y="40834"/>
                                  </a:cubicBezTo>
                                  <a:cubicBezTo>
                                    <a:pt x="236277" y="49407"/>
                                    <a:pt x="177222" y="38929"/>
                                    <a:pt x="148647" y="52264"/>
                                  </a:cubicBezTo>
                                  <a:cubicBezTo>
                                    <a:pt x="120072" y="65599"/>
                                    <a:pt x="93402" y="107509"/>
                                    <a:pt x="68637" y="120844"/>
                                  </a:cubicBezTo>
                                  <a:cubicBezTo>
                                    <a:pt x="43872" y="134179"/>
                                    <a:pt x="-1848" y="147514"/>
                                    <a:pt x="57" y="132274"/>
                                  </a:cubicBezTo>
                                  <a:cubicBezTo>
                                    <a:pt x="1962" y="117034"/>
                                    <a:pt x="51492" y="45596"/>
                                    <a:pt x="80067" y="23689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5" name="Полилиния 295"/>
                          <wps:cNvSpPr/>
                          <wps:spPr>
                            <a:xfrm>
                              <a:off x="1233172" y="325285"/>
                              <a:ext cx="136010" cy="153618"/>
                            </a:xfrm>
                            <a:custGeom>
                              <a:avLst/>
                              <a:gdLst>
                                <a:gd name="connsiteX0" fmla="*/ 40638 w 136010"/>
                                <a:gd name="connsiteY0" fmla="*/ 470 h 153618"/>
                                <a:gd name="connsiteX1" fmla="*/ 633 w 136010"/>
                                <a:gd name="connsiteY1" fmla="*/ 80480 h 153618"/>
                                <a:gd name="connsiteX2" fmla="*/ 23493 w 136010"/>
                                <a:gd name="connsiteY2" fmla="*/ 131915 h 153618"/>
                                <a:gd name="connsiteX3" fmla="*/ 114933 w 136010"/>
                                <a:gd name="connsiteY3" fmla="*/ 149060 h 153618"/>
                                <a:gd name="connsiteX4" fmla="*/ 132078 w 136010"/>
                                <a:gd name="connsiteY4" fmla="*/ 51905 h 153618"/>
                                <a:gd name="connsiteX5" fmla="*/ 40638 w 136010"/>
                                <a:gd name="connsiteY5" fmla="*/ 470 h 15361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36010" h="153618">
                                  <a:moveTo>
                                    <a:pt x="40638" y="470"/>
                                  </a:moveTo>
                                  <a:cubicBezTo>
                                    <a:pt x="18730" y="5233"/>
                                    <a:pt x="3490" y="58573"/>
                                    <a:pt x="633" y="80480"/>
                                  </a:cubicBezTo>
                                  <a:cubicBezTo>
                                    <a:pt x="-2224" y="102387"/>
                                    <a:pt x="4443" y="120485"/>
                                    <a:pt x="23493" y="131915"/>
                                  </a:cubicBezTo>
                                  <a:cubicBezTo>
                                    <a:pt x="42543" y="143345"/>
                                    <a:pt x="96836" y="162395"/>
                                    <a:pt x="114933" y="149060"/>
                                  </a:cubicBezTo>
                                  <a:cubicBezTo>
                                    <a:pt x="133031" y="135725"/>
                                    <a:pt x="141603" y="75718"/>
                                    <a:pt x="132078" y="51905"/>
                                  </a:cubicBezTo>
                                  <a:cubicBezTo>
                                    <a:pt x="122553" y="28093"/>
                                    <a:pt x="62546" y="-4293"/>
                                    <a:pt x="40638" y="470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6" name="Полилиния 296"/>
                          <wps:cNvSpPr/>
                          <wps:spPr>
                            <a:xfrm>
                              <a:off x="974881" y="560065"/>
                              <a:ext cx="129081" cy="146667"/>
                            </a:xfrm>
                            <a:custGeom>
                              <a:avLst/>
                              <a:gdLst>
                                <a:gd name="connsiteX0" fmla="*/ 1749 w 129081"/>
                                <a:gd name="connsiteY0" fmla="*/ 11435 h 146667"/>
                                <a:gd name="connsiteX1" fmla="*/ 87474 w 129081"/>
                                <a:gd name="connsiteY1" fmla="*/ 17150 h 146667"/>
                                <a:gd name="connsiteX2" fmla="*/ 127479 w 129081"/>
                                <a:gd name="connsiteY2" fmla="*/ 102875 h 146667"/>
                                <a:gd name="connsiteX3" fmla="*/ 36039 w 129081"/>
                                <a:gd name="connsiteY3" fmla="*/ 142880 h 146667"/>
                                <a:gd name="connsiteX4" fmla="*/ 1749 w 129081"/>
                                <a:gd name="connsiteY4" fmla="*/ 11435 h 14666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9081" h="146667">
                                  <a:moveTo>
                                    <a:pt x="1749" y="11435"/>
                                  </a:moveTo>
                                  <a:cubicBezTo>
                                    <a:pt x="10321" y="-9520"/>
                                    <a:pt x="66519" y="1910"/>
                                    <a:pt x="87474" y="17150"/>
                                  </a:cubicBezTo>
                                  <a:cubicBezTo>
                                    <a:pt x="108429" y="32390"/>
                                    <a:pt x="136051" y="81920"/>
                                    <a:pt x="127479" y="102875"/>
                                  </a:cubicBezTo>
                                  <a:cubicBezTo>
                                    <a:pt x="118907" y="123830"/>
                                    <a:pt x="54136" y="158120"/>
                                    <a:pt x="36039" y="142880"/>
                                  </a:cubicBezTo>
                                  <a:cubicBezTo>
                                    <a:pt x="17942" y="127640"/>
                                    <a:pt x="-6823" y="32390"/>
                                    <a:pt x="1749" y="11435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7" name="Полилиния 297"/>
                          <wps:cNvSpPr/>
                          <wps:spPr>
                            <a:xfrm>
                              <a:off x="1148066" y="575989"/>
                              <a:ext cx="146113" cy="289198"/>
                            </a:xfrm>
                            <a:custGeom>
                              <a:avLst/>
                              <a:gdLst>
                                <a:gd name="connsiteX0" fmla="*/ 142889 w 146113"/>
                                <a:gd name="connsiteY0" fmla="*/ 1226 h 289198"/>
                                <a:gd name="connsiteX1" fmla="*/ 68594 w 146113"/>
                                <a:gd name="connsiteY1" fmla="*/ 86951 h 289198"/>
                                <a:gd name="connsiteX2" fmla="*/ 14 w 146113"/>
                                <a:gd name="connsiteY2" fmla="*/ 224111 h 289198"/>
                                <a:gd name="connsiteX3" fmla="*/ 74309 w 146113"/>
                                <a:gd name="connsiteY3" fmla="*/ 286976 h 289198"/>
                                <a:gd name="connsiteX4" fmla="*/ 125744 w 146113"/>
                                <a:gd name="connsiteY4" fmla="*/ 149816 h 289198"/>
                                <a:gd name="connsiteX5" fmla="*/ 142889 w 146113"/>
                                <a:gd name="connsiteY5" fmla="*/ 1226 h 28919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46113" h="289198">
                                  <a:moveTo>
                                    <a:pt x="142889" y="1226"/>
                                  </a:moveTo>
                                  <a:cubicBezTo>
                                    <a:pt x="133364" y="-9252"/>
                                    <a:pt x="92406" y="49804"/>
                                    <a:pt x="68594" y="86951"/>
                                  </a:cubicBezTo>
                                  <a:cubicBezTo>
                                    <a:pt x="44782" y="124098"/>
                                    <a:pt x="-938" y="190774"/>
                                    <a:pt x="14" y="224111"/>
                                  </a:cubicBezTo>
                                  <a:cubicBezTo>
                                    <a:pt x="966" y="257448"/>
                                    <a:pt x="53354" y="299359"/>
                                    <a:pt x="74309" y="286976"/>
                                  </a:cubicBezTo>
                                  <a:cubicBezTo>
                                    <a:pt x="95264" y="274594"/>
                                    <a:pt x="112409" y="199346"/>
                                    <a:pt x="125744" y="149816"/>
                                  </a:cubicBezTo>
                                  <a:cubicBezTo>
                                    <a:pt x="139079" y="100286"/>
                                    <a:pt x="152414" y="11704"/>
                                    <a:pt x="142889" y="1226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Полилиния 299"/>
                          <wps:cNvSpPr/>
                          <wps:spPr>
                            <a:xfrm>
                              <a:off x="981199" y="862865"/>
                              <a:ext cx="167013" cy="149624"/>
                            </a:xfrm>
                            <a:custGeom>
                              <a:avLst/>
                              <a:gdLst>
                                <a:gd name="connsiteX0" fmla="*/ 1146 w 167013"/>
                                <a:gd name="connsiteY0" fmla="*/ 100 h 149624"/>
                                <a:gd name="connsiteX1" fmla="*/ 121161 w 167013"/>
                                <a:gd name="connsiteY1" fmla="*/ 40105 h 149624"/>
                                <a:gd name="connsiteX2" fmla="*/ 166881 w 167013"/>
                                <a:gd name="connsiteY2" fmla="*/ 97255 h 149624"/>
                                <a:gd name="connsiteX3" fmla="*/ 132591 w 167013"/>
                                <a:gd name="connsiteY3" fmla="*/ 148690 h 149624"/>
                                <a:gd name="connsiteX4" fmla="*/ 64011 w 167013"/>
                                <a:gd name="connsiteY4" fmla="*/ 51535 h 149624"/>
                                <a:gd name="connsiteX5" fmla="*/ 1146 w 167013"/>
                                <a:gd name="connsiteY5" fmla="*/ 100 h 149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67013" h="149624">
                                  <a:moveTo>
                                    <a:pt x="1146" y="100"/>
                                  </a:moveTo>
                                  <a:cubicBezTo>
                                    <a:pt x="10671" y="-1805"/>
                                    <a:pt x="93539" y="23913"/>
                                    <a:pt x="121161" y="40105"/>
                                  </a:cubicBezTo>
                                  <a:cubicBezTo>
                                    <a:pt x="148783" y="56297"/>
                                    <a:pt x="164976" y="79158"/>
                                    <a:pt x="166881" y="97255"/>
                                  </a:cubicBezTo>
                                  <a:cubicBezTo>
                                    <a:pt x="168786" y="115352"/>
                                    <a:pt x="149736" y="156310"/>
                                    <a:pt x="132591" y="148690"/>
                                  </a:cubicBezTo>
                                  <a:cubicBezTo>
                                    <a:pt x="115446" y="141070"/>
                                    <a:pt x="84013" y="73442"/>
                                    <a:pt x="64011" y="51535"/>
                                  </a:cubicBezTo>
                                  <a:cubicBezTo>
                                    <a:pt x="44009" y="29628"/>
                                    <a:pt x="-8379" y="2005"/>
                                    <a:pt x="1146" y="100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0" name="Полилиния 300"/>
                          <wps:cNvSpPr/>
                          <wps:spPr>
                            <a:xfrm>
                              <a:off x="1791930" y="317747"/>
                              <a:ext cx="176266" cy="99923"/>
                            </a:xfrm>
                            <a:custGeom>
                              <a:avLst/>
                              <a:gdLst>
                                <a:gd name="connsiteX0" fmla="*/ 93385 w 176266"/>
                                <a:gd name="connsiteY0" fmla="*/ 13723 h 99923"/>
                                <a:gd name="connsiteX1" fmla="*/ 167680 w 176266"/>
                                <a:gd name="connsiteY1" fmla="*/ 2293 h 99923"/>
                                <a:gd name="connsiteX2" fmla="*/ 167680 w 176266"/>
                                <a:gd name="connsiteY2" fmla="*/ 59443 h 99923"/>
                                <a:gd name="connsiteX3" fmla="*/ 104815 w 176266"/>
                                <a:gd name="connsiteY3" fmla="*/ 65158 h 99923"/>
                                <a:gd name="connsiteX4" fmla="*/ 7660 w 176266"/>
                                <a:gd name="connsiteY4" fmla="*/ 99448 h 99923"/>
                                <a:gd name="connsiteX5" fmla="*/ 13375 w 176266"/>
                                <a:gd name="connsiteY5" fmla="*/ 36583 h 99923"/>
                                <a:gd name="connsiteX6" fmla="*/ 93385 w 176266"/>
                                <a:gd name="connsiteY6" fmla="*/ 13723 h 9992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76266" h="99923">
                                  <a:moveTo>
                                    <a:pt x="93385" y="13723"/>
                                  </a:moveTo>
                                  <a:cubicBezTo>
                                    <a:pt x="119103" y="8008"/>
                                    <a:pt x="155298" y="-5327"/>
                                    <a:pt x="167680" y="2293"/>
                                  </a:cubicBezTo>
                                  <a:cubicBezTo>
                                    <a:pt x="180062" y="9913"/>
                                    <a:pt x="178157" y="48966"/>
                                    <a:pt x="167680" y="59443"/>
                                  </a:cubicBezTo>
                                  <a:cubicBezTo>
                                    <a:pt x="157203" y="69920"/>
                                    <a:pt x="131485" y="58491"/>
                                    <a:pt x="104815" y="65158"/>
                                  </a:cubicBezTo>
                                  <a:cubicBezTo>
                                    <a:pt x="78145" y="71825"/>
                                    <a:pt x="22900" y="104210"/>
                                    <a:pt x="7660" y="99448"/>
                                  </a:cubicBezTo>
                                  <a:cubicBezTo>
                                    <a:pt x="-7580" y="94686"/>
                                    <a:pt x="2898" y="49918"/>
                                    <a:pt x="13375" y="36583"/>
                                  </a:cubicBezTo>
                                  <a:cubicBezTo>
                                    <a:pt x="23852" y="23248"/>
                                    <a:pt x="67667" y="19438"/>
                                    <a:pt x="93385" y="13723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1" name="Полилиния 301"/>
                          <wps:cNvSpPr/>
                          <wps:spPr>
                            <a:xfrm>
                              <a:off x="1932345" y="375734"/>
                              <a:ext cx="198860" cy="316783"/>
                            </a:xfrm>
                            <a:custGeom>
                              <a:avLst/>
                              <a:gdLst>
                                <a:gd name="connsiteX0" fmla="*/ 170140 w 198860"/>
                                <a:gd name="connsiteY0" fmla="*/ 18601 h 316783"/>
                                <a:gd name="connsiteX1" fmla="*/ 198715 w 198860"/>
                                <a:gd name="connsiteY1" fmla="*/ 178621 h 316783"/>
                                <a:gd name="connsiteX2" fmla="*/ 158710 w 198860"/>
                                <a:gd name="connsiteY2" fmla="*/ 252916 h 316783"/>
                                <a:gd name="connsiteX3" fmla="*/ 38695 w 198860"/>
                                <a:gd name="connsiteY3" fmla="*/ 315781 h 316783"/>
                                <a:gd name="connsiteX4" fmla="*/ 4405 w 198860"/>
                                <a:gd name="connsiteY4" fmla="*/ 201481 h 316783"/>
                                <a:gd name="connsiteX5" fmla="*/ 124420 w 198860"/>
                                <a:gd name="connsiteY5" fmla="*/ 178621 h 316783"/>
                                <a:gd name="connsiteX6" fmla="*/ 118705 w 198860"/>
                                <a:gd name="connsiteY6" fmla="*/ 18601 h 316783"/>
                                <a:gd name="connsiteX7" fmla="*/ 170140 w 198860"/>
                                <a:gd name="connsiteY7" fmla="*/ 18601 h 31678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98860" h="316783">
                                  <a:moveTo>
                                    <a:pt x="170140" y="18601"/>
                                  </a:moveTo>
                                  <a:cubicBezTo>
                                    <a:pt x="183475" y="45271"/>
                                    <a:pt x="200620" y="139569"/>
                                    <a:pt x="198715" y="178621"/>
                                  </a:cubicBezTo>
                                  <a:cubicBezTo>
                                    <a:pt x="196810" y="217673"/>
                                    <a:pt x="185380" y="230056"/>
                                    <a:pt x="158710" y="252916"/>
                                  </a:cubicBezTo>
                                  <a:cubicBezTo>
                                    <a:pt x="132040" y="275776"/>
                                    <a:pt x="64412" y="324354"/>
                                    <a:pt x="38695" y="315781"/>
                                  </a:cubicBezTo>
                                  <a:cubicBezTo>
                                    <a:pt x="12977" y="307209"/>
                                    <a:pt x="-9883" y="224341"/>
                                    <a:pt x="4405" y="201481"/>
                                  </a:cubicBezTo>
                                  <a:cubicBezTo>
                                    <a:pt x="18692" y="178621"/>
                                    <a:pt x="105370" y="209101"/>
                                    <a:pt x="124420" y="178621"/>
                                  </a:cubicBezTo>
                                  <a:cubicBezTo>
                                    <a:pt x="143470" y="148141"/>
                                    <a:pt x="111085" y="41461"/>
                                    <a:pt x="118705" y="18601"/>
                                  </a:cubicBezTo>
                                  <a:cubicBezTo>
                                    <a:pt x="126325" y="-4259"/>
                                    <a:pt x="156805" y="-8069"/>
                                    <a:pt x="170140" y="18601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2" name="Полилиния 302"/>
                          <wps:cNvSpPr/>
                          <wps:spPr>
                            <a:xfrm>
                              <a:off x="1736643" y="509197"/>
                              <a:ext cx="120155" cy="93217"/>
                            </a:xfrm>
                            <a:custGeom>
                              <a:avLst/>
                              <a:gdLst>
                                <a:gd name="connsiteX0" fmla="*/ 120097 w 120155"/>
                                <a:gd name="connsiteY0" fmla="*/ 5153 h 93217"/>
                                <a:gd name="connsiteX1" fmla="*/ 57232 w 120155"/>
                                <a:gd name="connsiteY1" fmla="*/ 16583 h 93217"/>
                                <a:gd name="connsiteX2" fmla="*/ 82 w 120155"/>
                                <a:gd name="connsiteY2" fmla="*/ 73733 h 93217"/>
                                <a:gd name="connsiteX3" fmla="*/ 45802 w 120155"/>
                                <a:gd name="connsiteY3" fmla="*/ 90878 h 93217"/>
                                <a:gd name="connsiteX4" fmla="*/ 120097 w 120155"/>
                                <a:gd name="connsiteY4" fmla="*/ 5153 h 9321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0155" h="93217">
                                  <a:moveTo>
                                    <a:pt x="120097" y="5153"/>
                                  </a:moveTo>
                                  <a:cubicBezTo>
                                    <a:pt x="122002" y="-7229"/>
                                    <a:pt x="77234" y="5153"/>
                                    <a:pt x="57232" y="16583"/>
                                  </a:cubicBezTo>
                                  <a:cubicBezTo>
                                    <a:pt x="37229" y="28013"/>
                                    <a:pt x="1987" y="61351"/>
                                    <a:pt x="82" y="73733"/>
                                  </a:cubicBezTo>
                                  <a:cubicBezTo>
                                    <a:pt x="-1823" y="86115"/>
                                    <a:pt x="29610" y="98498"/>
                                    <a:pt x="45802" y="90878"/>
                                  </a:cubicBezTo>
                                  <a:cubicBezTo>
                                    <a:pt x="61994" y="83258"/>
                                    <a:pt x="118192" y="17535"/>
                                    <a:pt x="120097" y="5153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" name="Полилиния 303"/>
                          <wps:cNvSpPr/>
                          <wps:spPr>
                            <a:xfrm>
                              <a:off x="1810292" y="708563"/>
                              <a:ext cx="110229" cy="165970"/>
                            </a:xfrm>
                            <a:custGeom>
                              <a:avLst/>
                              <a:gdLst>
                                <a:gd name="connsiteX0" fmla="*/ 12158 w 110229"/>
                                <a:gd name="connsiteY0" fmla="*/ 97 h 165970"/>
                                <a:gd name="connsiteX1" fmla="*/ 109313 w 110229"/>
                                <a:gd name="connsiteY1" fmla="*/ 85822 h 165970"/>
                                <a:gd name="connsiteX2" fmla="*/ 57878 w 110229"/>
                                <a:gd name="connsiteY2" fmla="*/ 165832 h 165970"/>
                                <a:gd name="connsiteX3" fmla="*/ 6443 w 110229"/>
                                <a:gd name="connsiteY3" fmla="*/ 102967 h 165970"/>
                                <a:gd name="connsiteX4" fmla="*/ 12158 w 110229"/>
                                <a:gd name="connsiteY4" fmla="*/ 97 h 16597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10229" h="165970">
                                  <a:moveTo>
                                    <a:pt x="12158" y="97"/>
                                  </a:moveTo>
                                  <a:cubicBezTo>
                                    <a:pt x="29303" y="-2760"/>
                                    <a:pt x="101693" y="58200"/>
                                    <a:pt x="109313" y="85822"/>
                                  </a:cubicBezTo>
                                  <a:cubicBezTo>
                                    <a:pt x="116933" y="113444"/>
                                    <a:pt x="75023" y="162975"/>
                                    <a:pt x="57878" y="165832"/>
                                  </a:cubicBezTo>
                                  <a:cubicBezTo>
                                    <a:pt x="40733" y="168689"/>
                                    <a:pt x="14063" y="126779"/>
                                    <a:pt x="6443" y="102967"/>
                                  </a:cubicBezTo>
                                  <a:cubicBezTo>
                                    <a:pt x="-1177" y="79155"/>
                                    <a:pt x="-4987" y="2954"/>
                                    <a:pt x="12158" y="97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" name="Полилиния 304"/>
                          <wps:cNvSpPr/>
                          <wps:spPr>
                            <a:xfrm>
                              <a:off x="2639272" y="422185"/>
                              <a:ext cx="184320" cy="218952"/>
                            </a:xfrm>
                            <a:custGeom>
                              <a:avLst/>
                              <a:gdLst>
                                <a:gd name="connsiteX0" fmla="*/ 143298 w 184320"/>
                                <a:gd name="connsiteY0" fmla="*/ 725 h 218952"/>
                                <a:gd name="connsiteX1" fmla="*/ 23283 w 184320"/>
                                <a:gd name="connsiteY1" fmla="*/ 75020 h 218952"/>
                                <a:gd name="connsiteX2" fmla="*/ 6138 w 184320"/>
                                <a:gd name="connsiteY2" fmla="*/ 166460 h 218952"/>
                                <a:gd name="connsiteX3" fmla="*/ 97578 w 184320"/>
                                <a:gd name="connsiteY3" fmla="*/ 217895 h 218952"/>
                                <a:gd name="connsiteX4" fmla="*/ 183303 w 184320"/>
                                <a:gd name="connsiteY4" fmla="*/ 120740 h 218952"/>
                                <a:gd name="connsiteX5" fmla="*/ 143298 w 184320"/>
                                <a:gd name="connsiteY5" fmla="*/ 725 h 21895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84320" h="218952">
                                  <a:moveTo>
                                    <a:pt x="143298" y="725"/>
                                  </a:moveTo>
                                  <a:cubicBezTo>
                                    <a:pt x="116628" y="-6895"/>
                                    <a:pt x="46143" y="47397"/>
                                    <a:pt x="23283" y="75020"/>
                                  </a:cubicBezTo>
                                  <a:cubicBezTo>
                                    <a:pt x="423" y="102643"/>
                                    <a:pt x="-6245" y="142648"/>
                                    <a:pt x="6138" y="166460"/>
                                  </a:cubicBezTo>
                                  <a:cubicBezTo>
                                    <a:pt x="18520" y="190273"/>
                                    <a:pt x="68051" y="225515"/>
                                    <a:pt x="97578" y="217895"/>
                                  </a:cubicBezTo>
                                  <a:cubicBezTo>
                                    <a:pt x="127105" y="210275"/>
                                    <a:pt x="177588" y="155030"/>
                                    <a:pt x="183303" y="120740"/>
                                  </a:cubicBezTo>
                                  <a:cubicBezTo>
                                    <a:pt x="189018" y="86450"/>
                                    <a:pt x="169968" y="8345"/>
                                    <a:pt x="143298" y="725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Полилиния 305"/>
                          <wps:cNvSpPr/>
                          <wps:spPr>
                            <a:xfrm>
                              <a:off x="2495122" y="558799"/>
                              <a:ext cx="65002" cy="87358"/>
                            </a:xfrm>
                            <a:custGeom>
                              <a:avLst/>
                              <a:gdLst>
                                <a:gd name="connsiteX0" fmla="*/ 13128 w 65002"/>
                                <a:gd name="connsiteY0" fmla="*/ 1271 h 87358"/>
                                <a:gd name="connsiteX1" fmla="*/ 64563 w 65002"/>
                                <a:gd name="connsiteY1" fmla="*/ 35561 h 87358"/>
                                <a:gd name="connsiteX2" fmla="*/ 35988 w 65002"/>
                                <a:gd name="connsiteY2" fmla="*/ 81281 h 87358"/>
                                <a:gd name="connsiteX3" fmla="*/ 1698 w 65002"/>
                                <a:gd name="connsiteY3" fmla="*/ 81281 h 87358"/>
                                <a:gd name="connsiteX4" fmla="*/ 13128 w 65002"/>
                                <a:gd name="connsiteY4" fmla="*/ 1271 h 8735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65002" h="87358">
                                  <a:moveTo>
                                    <a:pt x="13128" y="1271"/>
                                  </a:moveTo>
                                  <a:cubicBezTo>
                                    <a:pt x="23606" y="-6349"/>
                                    <a:pt x="60753" y="22226"/>
                                    <a:pt x="64563" y="35561"/>
                                  </a:cubicBezTo>
                                  <a:cubicBezTo>
                                    <a:pt x="68373" y="48896"/>
                                    <a:pt x="46466" y="73661"/>
                                    <a:pt x="35988" y="81281"/>
                                  </a:cubicBezTo>
                                  <a:cubicBezTo>
                                    <a:pt x="25511" y="88901"/>
                                    <a:pt x="6460" y="89854"/>
                                    <a:pt x="1698" y="81281"/>
                                  </a:cubicBezTo>
                                  <a:cubicBezTo>
                                    <a:pt x="-3065" y="72709"/>
                                    <a:pt x="2650" y="8891"/>
                                    <a:pt x="13128" y="1271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6" name="Полилиния 306"/>
                          <wps:cNvSpPr/>
                          <wps:spPr>
                            <a:xfrm>
                              <a:off x="2559017" y="750494"/>
                              <a:ext cx="155840" cy="176307"/>
                            </a:xfrm>
                            <a:custGeom>
                              <a:avLst/>
                              <a:gdLst>
                                <a:gd name="connsiteX0" fmla="*/ 29243 w 155840"/>
                                <a:gd name="connsiteY0" fmla="*/ 9601 h 176307"/>
                                <a:gd name="connsiteX1" fmla="*/ 154973 w 155840"/>
                                <a:gd name="connsiteY1" fmla="*/ 26746 h 176307"/>
                                <a:gd name="connsiteX2" fmla="*/ 80678 w 155840"/>
                                <a:gd name="connsiteY2" fmla="*/ 83896 h 176307"/>
                                <a:gd name="connsiteX3" fmla="*/ 668 w 155840"/>
                                <a:gd name="connsiteY3" fmla="*/ 175336 h 176307"/>
                                <a:gd name="connsiteX4" fmla="*/ 29243 w 155840"/>
                                <a:gd name="connsiteY4" fmla="*/ 9601 h 17630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55840" h="176307">
                                  <a:moveTo>
                                    <a:pt x="29243" y="9601"/>
                                  </a:moveTo>
                                  <a:cubicBezTo>
                                    <a:pt x="54960" y="-15164"/>
                                    <a:pt x="146401" y="14364"/>
                                    <a:pt x="154973" y="26746"/>
                                  </a:cubicBezTo>
                                  <a:cubicBezTo>
                                    <a:pt x="163545" y="39128"/>
                                    <a:pt x="106395" y="59131"/>
                                    <a:pt x="80678" y="83896"/>
                                  </a:cubicBezTo>
                                  <a:cubicBezTo>
                                    <a:pt x="54961" y="108661"/>
                                    <a:pt x="3525" y="185814"/>
                                    <a:pt x="668" y="175336"/>
                                  </a:cubicBezTo>
                                  <a:cubicBezTo>
                                    <a:pt x="-2190" y="164859"/>
                                    <a:pt x="3526" y="34366"/>
                                    <a:pt x="29243" y="9601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7" name="Полилиния 307"/>
                          <wps:cNvSpPr/>
                          <wps:spPr>
                            <a:xfrm>
                              <a:off x="2662088" y="987237"/>
                              <a:ext cx="186028" cy="296426"/>
                            </a:xfrm>
                            <a:custGeom>
                              <a:avLst/>
                              <a:gdLst>
                                <a:gd name="connsiteX0" fmla="*/ 91907 w 186028"/>
                                <a:gd name="connsiteY0" fmla="*/ 1458 h 296426"/>
                                <a:gd name="connsiteX1" fmla="*/ 166202 w 186028"/>
                                <a:gd name="connsiteY1" fmla="*/ 172908 h 296426"/>
                                <a:gd name="connsiteX2" fmla="*/ 183347 w 186028"/>
                                <a:gd name="connsiteY2" fmla="*/ 258633 h 296426"/>
                                <a:gd name="connsiteX3" fmla="*/ 120482 w 186028"/>
                                <a:gd name="connsiteY3" fmla="*/ 292923 h 296426"/>
                                <a:gd name="connsiteX4" fmla="*/ 114767 w 186028"/>
                                <a:gd name="connsiteY4" fmla="*/ 178623 h 296426"/>
                                <a:gd name="connsiteX5" fmla="*/ 17612 w 186028"/>
                                <a:gd name="connsiteY5" fmla="*/ 178623 h 296426"/>
                                <a:gd name="connsiteX6" fmla="*/ 6182 w 186028"/>
                                <a:gd name="connsiteY6" fmla="*/ 52893 h 296426"/>
                                <a:gd name="connsiteX7" fmla="*/ 86192 w 186028"/>
                                <a:gd name="connsiteY7" fmla="*/ 87183 h 296426"/>
                                <a:gd name="connsiteX8" fmla="*/ 91907 w 186028"/>
                                <a:gd name="connsiteY8" fmla="*/ 1458 h 29642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86028" h="296426">
                                  <a:moveTo>
                                    <a:pt x="91907" y="1458"/>
                                  </a:moveTo>
                                  <a:cubicBezTo>
                                    <a:pt x="105242" y="15745"/>
                                    <a:pt x="150962" y="130046"/>
                                    <a:pt x="166202" y="172908"/>
                                  </a:cubicBezTo>
                                  <a:cubicBezTo>
                                    <a:pt x="181442" y="215770"/>
                                    <a:pt x="190967" y="238631"/>
                                    <a:pt x="183347" y="258633"/>
                                  </a:cubicBezTo>
                                  <a:cubicBezTo>
                                    <a:pt x="175727" y="278635"/>
                                    <a:pt x="131912" y="306258"/>
                                    <a:pt x="120482" y="292923"/>
                                  </a:cubicBezTo>
                                  <a:cubicBezTo>
                                    <a:pt x="109052" y="279588"/>
                                    <a:pt x="131912" y="197673"/>
                                    <a:pt x="114767" y="178623"/>
                                  </a:cubicBezTo>
                                  <a:cubicBezTo>
                                    <a:pt x="97622" y="159573"/>
                                    <a:pt x="35709" y="199578"/>
                                    <a:pt x="17612" y="178623"/>
                                  </a:cubicBezTo>
                                  <a:cubicBezTo>
                                    <a:pt x="-485" y="157668"/>
                                    <a:pt x="-5248" y="68133"/>
                                    <a:pt x="6182" y="52893"/>
                                  </a:cubicBezTo>
                                  <a:cubicBezTo>
                                    <a:pt x="17612" y="37653"/>
                                    <a:pt x="67142" y="91945"/>
                                    <a:pt x="86192" y="87183"/>
                                  </a:cubicBezTo>
                                  <a:cubicBezTo>
                                    <a:pt x="105242" y="82421"/>
                                    <a:pt x="78572" y="-12829"/>
                                    <a:pt x="91907" y="1458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8" name="Полилиния 308"/>
                          <wps:cNvSpPr/>
                          <wps:spPr>
                            <a:xfrm>
                              <a:off x="2255187" y="1006389"/>
                              <a:ext cx="303638" cy="153876"/>
                            </a:xfrm>
                            <a:custGeom>
                              <a:avLst/>
                              <a:gdLst>
                                <a:gd name="connsiteX0" fmla="*/ 173053 w 303638"/>
                                <a:gd name="connsiteY0" fmla="*/ 5166 h 153876"/>
                                <a:gd name="connsiteX1" fmla="*/ 298783 w 303638"/>
                                <a:gd name="connsiteY1" fmla="*/ 45171 h 153876"/>
                                <a:gd name="connsiteX2" fmla="*/ 1603 w 303638"/>
                                <a:gd name="connsiteY2" fmla="*/ 153756 h 153876"/>
                                <a:gd name="connsiteX3" fmla="*/ 173053 w 303638"/>
                                <a:gd name="connsiteY3" fmla="*/ 5166 h 15387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03638" h="153876">
                                  <a:moveTo>
                                    <a:pt x="173053" y="5166"/>
                                  </a:moveTo>
                                  <a:cubicBezTo>
                                    <a:pt x="222583" y="-12931"/>
                                    <a:pt x="327358" y="20406"/>
                                    <a:pt x="298783" y="45171"/>
                                  </a:cubicBezTo>
                                  <a:cubicBezTo>
                                    <a:pt x="270208" y="69936"/>
                                    <a:pt x="19700" y="157566"/>
                                    <a:pt x="1603" y="153756"/>
                                  </a:cubicBezTo>
                                  <a:cubicBezTo>
                                    <a:pt x="-16495" y="149946"/>
                                    <a:pt x="123523" y="23263"/>
                                    <a:pt x="173053" y="5166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9" name="Полилиния 309"/>
                          <wps:cNvSpPr/>
                          <wps:spPr>
                            <a:xfrm>
                              <a:off x="2410975" y="1182947"/>
                              <a:ext cx="260234" cy="202985"/>
                            </a:xfrm>
                            <a:custGeom>
                              <a:avLst/>
                              <a:gdLst>
                                <a:gd name="connsiteX0" fmla="*/ 177285 w 260234"/>
                                <a:gd name="connsiteY0" fmla="*/ 62923 h 202985"/>
                                <a:gd name="connsiteX1" fmla="*/ 251580 w 260234"/>
                                <a:gd name="connsiteY1" fmla="*/ 120073 h 202985"/>
                                <a:gd name="connsiteX2" fmla="*/ 240150 w 260234"/>
                                <a:gd name="connsiteY2" fmla="*/ 194368 h 202985"/>
                                <a:gd name="connsiteX3" fmla="*/ 85845 w 260234"/>
                                <a:gd name="connsiteY3" fmla="*/ 188653 h 202985"/>
                                <a:gd name="connsiteX4" fmla="*/ 120 w 260234"/>
                                <a:gd name="connsiteY4" fmla="*/ 80068 h 202985"/>
                                <a:gd name="connsiteX5" fmla="*/ 102990 w 260234"/>
                                <a:gd name="connsiteY5" fmla="*/ 58 h 202985"/>
                                <a:gd name="connsiteX6" fmla="*/ 177285 w 260234"/>
                                <a:gd name="connsiteY6" fmla="*/ 62923 h 2029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60234" h="202985">
                                  <a:moveTo>
                                    <a:pt x="177285" y="62923"/>
                                  </a:moveTo>
                                  <a:cubicBezTo>
                                    <a:pt x="202050" y="82926"/>
                                    <a:pt x="241103" y="98166"/>
                                    <a:pt x="251580" y="120073"/>
                                  </a:cubicBezTo>
                                  <a:cubicBezTo>
                                    <a:pt x="262057" y="141980"/>
                                    <a:pt x="267772" y="182938"/>
                                    <a:pt x="240150" y="194368"/>
                                  </a:cubicBezTo>
                                  <a:cubicBezTo>
                                    <a:pt x="212528" y="205798"/>
                                    <a:pt x="125850" y="207703"/>
                                    <a:pt x="85845" y="188653"/>
                                  </a:cubicBezTo>
                                  <a:cubicBezTo>
                                    <a:pt x="45840" y="169603"/>
                                    <a:pt x="-2737" y="111500"/>
                                    <a:pt x="120" y="80068"/>
                                  </a:cubicBezTo>
                                  <a:cubicBezTo>
                                    <a:pt x="2977" y="48636"/>
                                    <a:pt x="74415" y="1963"/>
                                    <a:pt x="102990" y="58"/>
                                  </a:cubicBezTo>
                                  <a:cubicBezTo>
                                    <a:pt x="131565" y="-1847"/>
                                    <a:pt x="152520" y="42920"/>
                                    <a:pt x="177285" y="62923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0" name="Полилиния 310"/>
                          <wps:cNvSpPr/>
                          <wps:spPr>
                            <a:xfrm>
                              <a:off x="1482364" y="1120140"/>
                              <a:ext cx="215061" cy="131627"/>
                            </a:xfrm>
                            <a:custGeom>
                              <a:avLst/>
                              <a:gdLst>
                                <a:gd name="connsiteX0" fmla="*/ 14331 w 215061"/>
                                <a:gd name="connsiteY0" fmla="*/ 40005 h 131627"/>
                                <a:gd name="connsiteX1" fmla="*/ 145776 w 215061"/>
                                <a:gd name="connsiteY1" fmla="*/ 0 h 131627"/>
                                <a:gd name="connsiteX2" fmla="*/ 214356 w 215061"/>
                                <a:gd name="connsiteY2" fmla="*/ 40005 h 131627"/>
                                <a:gd name="connsiteX3" fmla="*/ 174351 w 215061"/>
                                <a:gd name="connsiteY3" fmla="*/ 74295 h 131627"/>
                                <a:gd name="connsiteX4" fmla="*/ 65766 w 215061"/>
                                <a:gd name="connsiteY4" fmla="*/ 131445 h 131627"/>
                                <a:gd name="connsiteX5" fmla="*/ 8616 w 215061"/>
                                <a:gd name="connsiteY5" fmla="*/ 91440 h 131627"/>
                                <a:gd name="connsiteX6" fmla="*/ 14331 w 215061"/>
                                <a:gd name="connsiteY6" fmla="*/ 40005 h 1316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15061" h="131627">
                                  <a:moveTo>
                                    <a:pt x="14331" y="40005"/>
                                  </a:moveTo>
                                  <a:cubicBezTo>
                                    <a:pt x="37191" y="24765"/>
                                    <a:pt x="112439" y="0"/>
                                    <a:pt x="145776" y="0"/>
                                  </a:cubicBezTo>
                                  <a:cubicBezTo>
                                    <a:pt x="179113" y="0"/>
                                    <a:pt x="209594" y="27623"/>
                                    <a:pt x="214356" y="40005"/>
                                  </a:cubicBezTo>
                                  <a:cubicBezTo>
                                    <a:pt x="219118" y="52387"/>
                                    <a:pt x="199116" y="59055"/>
                                    <a:pt x="174351" y="74295"/>
                                  </a:cubicBezTo>
                                  <a:cubicBezTo>
                                    <a:pt x="149586" y="89535"/>
                                    <a:pt x="93389" y="128588"/>
                                    <a:pt x="65766" y="131445"/>
                                  </a:cubicBezTo>
                                  <a:cubicBezTo>
                                    <a:pt x="38144" y="134303"/>
                                    <a:pt x="16236" y="102870"/>
                                    <a:pt x="8616" y="91440"/>
                                  </a:cubicBezTo>
                                  <a:cubicBezTo>
                                    <a:pt x="996" y="80010"/>
                                    <a:pt x="-8529" y="55245"/>
                                    <a:pt x="14331" y="40005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1" name="Полилиния 311"/>
                          <wps:cNvSpPr/>
                          <wps:spPr>
                            <a:xfrm>
                              <a:off x="1710253" y="1314450"/>
                              <a:ext cx="121455" cy="154305"/>
                            </a:xfrm>
                            <a:custGeom>
                              <a:avLst/>
                              <a:gdLst>
                                <a:gd name="connsiteX0" fmla="*/ 95052 w 121455"/>
                                <a:gd name="connsiteY0" fmla="*/ 0 h 154305"/>
                                <a:gd name="connsiteX1" fmla="*/ 117912 w 121455"/>
                                <a:gd name="connsiteY1" fmla="*/ 108585 h 154305"/>
                                <a:gd name="connsiteX2" fmla="*/ 32187 w 121455"/>
                                <a:gd name="connsiteY2" fmla="*/ 154305 h 154305"/>
                                <a:gd name="connsiteX3" fmla="*/ 3612 w 121455"/>
                                <a:gd name="connsiteY3" fmla="*/ 108585 h 154305"/>
                                <a:gd name="connsiteX4" fmla="*/ 95052 w 121455"/>
                                <a:gd name="connsiteY4" fmla="*/ 0 h 15430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1455" h="154305">
                                  <a:moveTo>
                                    <a:pt x="95052" y="0"/>
                                  </a:moveTo>
                                  <a:cubicBezTo>
                                    <a:pt x="114102" y="0"/>
                                    <a:pt x="128389" y="82868"/>
                                    <a:pt x="117912" y="108585"/>
                                  </a:cubicBezTo>
                                  <a:cubicBezTo>
                                    <a:pt x="107435" y="134302"/>
                                    <a:pt x="51237" y="154305"/>
                                    <a:pt x="32187" y="154305"/>
                                  </a:cubicBezTo>
                                  <a:cubicBezTo>
                                    <a:pt x="13137" y="154305"/>
                                    <a:pt x="-8771" y="132398"/>
                                    <a:pt x="3612" y="108585"/>
                                  </a:cubicBezTo>
                                  <a:cubicBezTo>
                                    <a:pt x="15994" y="84773"/>
                                    <a:pt x="76002" y="0"/>
                                    <a:pt x="95052" y="0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2" name="Полилиния 312"/>
                          <wps:cNvSpPr/>
                          <wps:spPr>
                            <a:xfrm>
                              <a:off x="1389142" y="1245262"/>
                              <a:ext cx="332977" cy="166624"/>
                            </a:xfrm>
                            <a:custGeom>
                              <a:avLst/>
                              <a:gdLst>
                                <a:gd name="connsiteX0" fmla="*/ 4683 w 332977"/>
                                <a:gd name="connsiteY0" fmla="*/ 40613 h 166624"/>
                                <a:gd name="connsiteX1" fmla="*/ 118983 w 332977"/>
                                <a:gd name="connsiteY1" fmla="*/ 57758 h 166624"/>
                                <a:gd name="connsiteX2" fmla="*/ 279003 w 332977"/>
                                <a:gd name="connsiteY2" fmla="*/ 40613 h 166624"/>
                                <a:gd name="connsiteX3" fmla="*/ 319008 w 332977"/>
                                <a:gd name="connsiteY3" fmla="*/ 608 h 166624"/>
                                <a:gd name="connsiteX4" fmla="*/ 324723 w 332977"/>
                                <a:gd name="connsiteY4" fmla="*/ 74903 h 166624"/>
                                <a:gd name="connsiteX5" fmla="*/ 210423 w 332977"/>
                                <a:gd name="connsiteY5" fmla="*/ 166343 h 166624"/>
                                <a:gd name="connsiteX6" fmla="*/ 147558 w 332977"/>
                                <a:gd name="connsiteY6" fmla="*/ 103478 h 166624"/>
                                <a:gd name="connsiteX7" fmla="*/ 33258 w 332977"/>
                                <a:gd name="connsiteY7" fmla="*/ 103478 h 166624"/>
                                <a:gd name="connsiteX8" fmla="*/ 4683 w 332977"/>
                                <a:gd name="connsiteY8" fmla="*/ 40613 h 16662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332977" h="166624">
                                  <a:moveTo>
                                    <a:pt x="4683" y="40613"/>
                                  </a:moveTo>
                                  <a:cubicBezTo>
                                    <a:pt x="18971" y="32993"/>
                                    <a:pt x="73263" y="57758"/>
                                    <a:pt x="118983" y="57758"/>
                                  </a:cubicBezTo>
                                  <a:cubicBezTo>
                                    <a:pt x="164703" y="57758"/>
                                    <a:pt x="245666" y="50138"/>
                                    <a:pt x="279003" y="40613"/>
                                  </a:cubicBezTo>
                                  <a:cubicBezTo>
                                    <a:pt x="312341" y="31088"/>
                                    <a:pt x="311388" y="-5107"/>
                                    <a:pt x="319008" y="608"/>
                                  </a:cubicBezTo>
                                  <a:cubicBezTo>
                                    <a:pt x="326628" y="6323"/>
                                    <a:pt x="342820" y="47281"/>
                                    <a:pt x="324723" y="74903"/>
                                  </a:cubicBezTo>
                                  <a:cubicBezTo>
                                    <a:pt x="306626" y="102525"/>
                                    <a:pt x="239951" y="161580"/>
                                    <a:pt x="210423" y="166343"/>
                                  </a:cubicBezTo>
                                  <a:cubicBezTo>
                                    <a:pt x="180895" y="171106"/>
                                    <a:pt x="177085" y="113955"/>
                                    <a:pt x="147558" y="103478"/>
                                  </a:cubicBezTo>
                                  <a:cubicBezTo>
                                    <a:pt x="118031" y="93001"/>
                                    <a:pt x="55166" y="112051"/>
                                    <a:pt x="33258" y="103478"/>
                                  </a:cubicBezTo>
                                  <a:cubicBezTo>
                                    <a:pt x="11351" y="94906"/>
                                    <a:pt x="-9605" y="48233"/>
                                    <a:pt x="4683" y="40613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Полилиния 313"/>
                          <wps:cNvSpPr/>
                          <wps:spPr>
                            <a:xfrm>
                              <a:off x="1427039" y="1450473"/>
                              <a:ext cx="220707" cy="29885"/>
                            </a:xfrm>
                            <a:custGeom>
                              <a:avLst/>
                              <a:gdLst>
                                <a:gd name="connsiteX0" fmla="*/ 1076 w 220707"/>
                                <a:gd name="connsiteY0" fmla="*/ 12567 h 29885"/>
                                <a:gd name="connsiteX1" fmla="*/ 138236 w 220707"/>
                                <a:gd name="connsiteY1" fmla="*/ 29712 h 29885"/>
                                <a:gd name="connsiteX2" fmla="*/ 218246 w 220707"/>
                                <a:gd name="connsiteY2" fmla="*/ 1137 h 29885"/>
                                <a:gd name="connsiteX3" fmla="*/ 1076 w 220707"/>
                                <a:gd name="connsiteY3" fmla="*/ 12567 h 298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20707" h="29885">
                                  <a:moveTo>
                                    <a:pt x="1076" y="12567"/>
                                  </a:moveTo>
                                  <a:cubicBezTo>
                                    <a:pt x="-12259" y="17330"/>
                                    <a:pt x="102041" y="31617"/>
                                    <a:pt x="138236" y="29712"/>
                                  </a:cubicBezTo>
                                  <a:cubicBezTo>
                                    <a:pt x="174431" y="27807"/>
                                    <a:pt x="233486" y="5899"/>
                                    <a:pt x="218246" y="1137"/>
                                  </a:cubicBezTo>
                                  <a:cubicBezTo>
                                    <a:pt x="203006" y="-3625"/>
                                    <a:pt x="14411" y="7804"/>
                                    <a:pt x="1076" y="12567"/>
                                  </a:cubicBez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2" name="Поле 82"/>
                          <wps:cNvSpPr txBox="1"/>
                          <wps:spPr>
                            <a:xfrm>
                              <a:off x="99060" y="1301875"/>
                              <a:ext cx="356870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47FC3" w:rsidRPr="00561FCA" w:rsidRDefault="00847FC3" w:rsidP="00847FC3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3" name="Поле 82"/>
                          <wps:cNvSpPr txBox="1"/>
                          <wps:spPr>
                            <a:xfrm>
                              <a:off x="100330" y="708563"/>
                              <a:ext cx="351155" cy="3219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47FC3" w:rsidRDefault="00847FC3" w:rsidP="00847FC3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4" name="Поле 82"/>
                          <wps:cNvSpPr txBox="1"/>
                          <wps:spPr>
                            <a:xfrm>
                              <a:off x="10850" y="225417"/>
                              <a:ext cx="439420" cy="3587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47FC3" w:rsidRDefault="00847FC3" w:rsidP="00847FC3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44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4" name="Прямая соединительная линия 314"/>
                          <wps:cNvCnPr>
                            <a:endCxn id="222" idx="3"/>
                          </wps:cNvCnPr>
                          <wps:spPr>
                            <a:xfrm flipH="1">
                              <a:off x="432435" y="1385932"/>
                              <a:ext cx="416940" cy="4357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Прямая соединительная линия 315"/>
                          <wps:cNvCnPr>
                            <a:endCxn id="223" idx="3"/>
                          </wps:cNvCnPr>
                          <wps:spPr>
                            <a:xfrm flipH="1">
                              <a:off x="432435" y="750494"/>
                              <a:ext cx="542446" cy="11904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Прямая соединительная линия 316"/>
                          <wps:cNvCnPr>
                            <a:stCxn id="294" idx="4"/>
                            <a:endCxn id="224" idx="3"/>
                          </wps:cNvCnPr>
                          <wps:spPr>
                            <a:xfrm flipH="1" flipV="1">
                              <a:off x="428045" y="404805"/>
                              <a:ext cx="582875" cy="4668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89" o:spid="_x0000_s1065" editas="canvas" style="width:246.65pt;height:130.5pt;mso-position-horizontal-relative:char;mso-position-vertical-relative:line" coordsize="31324,16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">
                <v:shape id="_x0000_s1066" type="#_x0000_t75" style="position:absolute;width:31324;height:16573;visibility:visible;mso-wrap-style:square">
                  <v:fill o:detectmouseclick="t"/>
                  <v:path o:connecttype="none"/>
                </v:shape>
                <v:group id="Группа 7" o:spid="_x0000_s1067" style="position:absolute;left:108;top:1485;width:30118;height:14086" coordorigin="108,1485" coordsize="30117,140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Прямоугольник 289" o:spid="_x0000_s1068" style="position:absolute;left:7556;top:1485;width:22670;height:139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jPdcYA&#10;AADcAAAADwAAAGRycy9kb3ducmV2LnhtbESPzWrDMBCE74W8g9hAbo3cBErqWgklf6Sllzi55Lax&#10;1paptTKW4rhvXxUKPQ4z8w2TrQbbiJ46XztW8DRNQBAXTtdcKTifdo8LED4ga2wck4Jv8rBajh4y&#10;TLW785H6PFQiQtinqMCE0KZS+sKQRT91LXH0StdZDFF2ldQd3iPcNnKWJM/SYs1xwWBLa0PFV36z&#10;Csr2Ov+8HC9Jfn3/WG/32shNb5SajIe3VxCBhvAf/msftILZ4gV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jPdcYAAADcAAAADwAAAAAAAAAAAAAAAACYAgAAZHJz&#10;L2Rvd25yZXYueG1sUEsFBgAAAAAEAAQA9QAAAIsDAAAAAA==&#10;" filled="f" strokecolor="black [3213]" strokeweight="1.5pt"/>
                  <v:shape id="Полилиния 290" o:spid="_x0000_s1069" style="position:absolute;left:8493;top:2254;width:5796;height:8679;visibility:visible;mso-wrap-style:square;v-text-anchor:middle" coordsize="579569,8679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5t6cIA&#10;AADcAAAADwAAAGRycy9kb3ducmV2LnhtbERPz2vCMBS+D/wfwhN2GTOZiLjOKCJsihex7WHHR/PW&#10;djYvJcm0++/NQfD48f1ergfbiQv50DrW8DZRIIgrZ1quNZTF5+sCRIjIBjvHpOGfAqxXo6clZsZd&#10;+USXPNYihXDIUEMTY59JGaqGLIaJ64kT9+O8xZigr6XxeE3htpNTpebSYsupocGetg1V5/zPaqg2&#10;pX+pi/LbHHaz4+JLUfjdkdbP42HzASLSEB/iu3tvNEzf0/x0Jh0Bu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Tm3pwgAAANwAAAAPAAAAAAAAAAAAAAAAAJgCAABkcnMvZG93&#10;bnJldi54bWxQSwUGAAAAAAQABAD1AAAAhwMAAAAA&#10;" path="m150115,43188c206312,5088,311088,-6342,378715,3183v67627,9525,145733,42863,177165,97155c587312,154630,583502,247976,567310,328938,551118,409900,484442,508961,458725,586113v-25717,77152,2857,160020,-45720,205740c364428,837573,234887,887103,167260,860433,99633,833763,28195,736608,7240,631833,-13715,527058,14860,330843,41530,231783,68200,132723,93918,81288,150115,43188xe" fillcolor="black [3213]" strokecolor="black [3213]" strokeweight="1.5pt">
                    <v:fill r:id="rId9" o:title="" color2="white [3212]" type="pattern"/>
                    <v:stroke dashstyle="1 1"/>
                    <v:path arrowok="t" o:connecttype="custom" o:connectlocs="150115,43188;378715,3183;555880,100338;567310,328938;458725,586113;413005,791853;167260,860433;7240,631833;41530,231783;150115,43188" o:connectangles="0,0,0,0,0,0,0,0,0,0"/>
                  </v:shape>
                  <v:shape id="Полилиния 291" o:spid="_x0000_s1070" style="position:absolute;left:13282;top:10685;width:5437;height:4381;visibility:visible;mso-wrap-style:square;v-text-anchor:middle" coordsize="543695,438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M9eMUA&#10;AADcAAAADwAAAGRycy9kb3ducmV2LnhtbESPQWsCMRSE7wX/Q3hCbzXrUqxdjSILYsFSUIt4fGye&#10;m8XNy5JE3f77plDwOMzMN8x82dtW3MiHxrGC8SgDQVw53XCt4PuwfpmCCBFZY+uYFPxQgOVi8DTH&#10;Qrs77+i2j7VIEA4FKjAxdoWUoTJkMYxcR5y8s/MWY5K+ltrjPcFtK/Msm0iLDacFgx2VhqrL/moV&#10;+HK63VaTz9d8c3krTyveHc9fRqnnYb+agYjUx0f4v/2hFeTvY/g7k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sz14xQAAANwAAAAPAAAAAAAAAAAAAAAAAJgCAABkcnMv&#10;ZG93bnJldi54bWxQSwUGAAAAAAQABAD1AAAAigMAAAAA&#10;" path="m322744,5879v-48577,,-158115,-19050,-211455,11430c57949,47789,13181,125894,2704,188759,-7773,251624,13182,353542,48424,394499v35242,40957,90488,37148,165735,40005c289406,437361,446569,447839,499909,411644v53340,-36195,48578,-148590,34290,-194310c519911,171614,436092,170662,414184,137324,392277,103987,419899,39217,402754,17309,385609,-4599,371321,5879,322744,5879xe" fillcolor="black [3213]" strokecolor="black [3213]" strokeweight="1.5pt">
                    <v:fill r:id="rId9" o:title="" color2="white [3212]" type="pattern"/>
                    <v:stroke dashstyle="1 1"/>
                    <v:path arrowok="t" o:connecttype="custom" o:connectlocs="322744,5879;111289,17309;2704,188759;48424,394499;214159,434504;499909,411644;534199,217334;414184,137324;402754,17309;322744,5879" o:connectangles="0,0,0,0,0,0,0,0,0,0"/>
                  </v:shape>
                  <v:shape id="Полилиния 292" o:spid="_x0000_s1071" style="position:absolute;left:16606;top:2131;width:5188;height:7480;visibility:visible;mso-wrap-style:square;v-text-anchor:middle" coordsize="518758,7480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ttN8YA&#10;AADcAAAADwAAAGRycy9kb3ducmV2LnhtbESPT2vCQBTE7wW/w/KE3urGHGyNrhKVQA+t4p+Dx0f2&#10;mYRk34bsRtNv3y0IPQ4z8xtmuR5MI+7UucqygukkAkGcW11xoeByzt4+QDiPrLGxTAp+yMF6NXpZ&#10;YqLtg490P/lCBAi7BBWU3reJlC4vyaCb2JY4eDfbGfRBdoXUHT4C3DQyjqKZNFhxWCixpW1JeX3q&#10;jQL8/trPDn223aS7+H1KtTlurkap1/GQLkB4Gvx/+Nn+1ArieQx/Z8IR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0ttN8YAAADcAAAADwAAAAAAAAAAAAAAAACYAgAAZHJz&#10;L2Rvd25yZXYueG1sUEsFBgAAAAAEAAQA9QAAAIsDAAAAAA==&#10;" path="m87494,84034c111306,4977,113212,14501,144644,4024v31432,-10477,87630,16192,131445,17145c319904,22121,368482,-17883,407534,9739v39052,27622,87630,96203,102870,177165c525644,267867,518976,407884,498974,495514,478972,583144,446586,674584,390389,712684v-56197,38100,-163830,50482,-228600,11430c97019,685062,16056,587906,1769,478369,-12518,368832,63682,163091,87494,84034xe" fillcolor="black [3213]" strokecolor="black [3213]" strokeweight="1.5pt">
                    <v:fill r:id="rId9" o:title="" color2="white [3212]" type="pattern"/>
                    <v:stroke dashstyle="1 1"/>
                    <v:path arrowok="t" o:connecttype="custom" o:connectlocs="87494,84034;144644,4024;276089,21169;407534,9739;510404,186904;498974,495514;390389,712684;161789,724114;1769,478369;87494,84034" o:connectangles="0,0,0,0,0,0,0,0,0,0"/>
                  </v:shape>
                  <v:shape id="Полилиния 293" o:spid="_x0000_s1072" style="position:absolute;left:21682;top:3807;width:7576;height:10537;visibility:visible;mso-wrap-style:square;v-text-anchor:middle" coordsize="757580,1053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5PScQA&#10;AADcAAAADwAAAGRycy9kb3ducmV2LnhtbESPQWsCMRSE74X+h/AKXkrNaqHY7WZFBFH0VPXg8bF5&#10;TbbdvCyb6K7/vhEEj8PMfMMU88E14kJdqD0rmIwzEMSV1zUbBcfD6m0GIkRkjY1nUnClAPPy+anA&#10;XPuev+myj0YkCIccFdgY21zKUFlyGMa+JU7ej+8cxiQ7I3WHfYK7Rk6z7EM6rDktWGxpaan625+d&#10;ggrPu+32aKP3Kz38vhqzPi16pUYvw+ILRKQhPsL39kYrmH6+w+1MOgKy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uT0nEAAAA3AAAAA8AAAAAAAAAAAAAAAAAmAIAAGRycy9k&#10;b3ducmV2LnhtbFBLBQYAAAAABAAEAPUAAACJAwAAAAA=&#10;" path="m654323,19295c617176,-7375,524783,-3565,460013,13580,395243,30725,318090,47870,265703,122165,213316,196460,184740,371720,145688,459350,106636,546980,52343,579365,31388,647945,10433,716525,-21000,807013,19958,870830v40957,63818,168593,129540,257175,160020c365715,1061330,476206,1068950,551453,1053710v75247,-15240,160973,-47625,177165,-114300c744810,872735,643846,738432,648608,653660,653370,568888,751478,510785,757193,430775,762908,350765,703853,243132,682898,173600,661943,104068,691470,45965,654323,19295xe" fillcolor="black [3213]" strokecolor="black [3213]" strokeweight="1.5pt">
                    <v:fill r:id="rId9" o:title="" color2="white [3212]" type="pattern"/>
                    <v:stroke dashstyle="1 1"/>
                    <v:path arrowok="t" o:connecttype="custom" o:connectlocs="654323,19295;460013,13580;265703,122165;145688,459350;31388,647945;19958,870830;277133,1030850;551453,1053710;728618,939410;648608,653660;757193,430775;682898,173600;654323,19295" o:connectangles="0,0,0,0,0,0,0,0,0,0,0,0,0"/>
                  </v:shape>
                  <v:shape id="Полилиния 294" o:spid="_x0000_s1073" style="position:absolute;left:9422;top:3306;width:2403;height:1391;visibility:visible;mso-wrap-style:square;v-text-anchor:middle" coordsize="240310,13906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wQG8UA&#10;AADcAAAADwAAAGRycy9kb3ducmV2LnhtbESPQWvCQBSE7wX/w/IEb3VjKFKjq4gQbKEgNV68PbLP&#10;JJh9G7KbuP77bqHQ4zAz3zCbXTCtGKl3jWUFi3kCgri0uuFKwaXIX99BOI+ssbVMCp7kYLedvGww&#10;0/bB3zSefSUihF2GCmrvu0xKV9Zk0M1tRxy9m+0N+ij7SuoeHxFuWpkmyVIabDgu1NjRoabyfh6M&#10;guP1OC7TfNDVUISvUFxun/nppNRsGvZrEJ6C/w//tT+0gnT1Br9n4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bBAbxQAAANwAAAAPAAAAAAAAAAAAAAAAAJgCAABkcnMv&#10;ZG93bnJldi54bWxQSwUGAAAAAAQABAD1AAAAigMAAAAA&#10;" path="m80067,23689c108642,1782,144837,-2029,171507,829v26670,2857,72390,31433,68580,40005c236277,49407,177222,38929,148647,52264,120072,65599,93402,107509,68637,120844,43872,134179,-1848,147514,57,132274,1962,117034,51492,45596,80067,23689xe" fillcolor="black [3213]" strokecolor="black [3213]" strokeweight="1.5pt">
                    <v:fill r:id="rId10" o:title="" color2="white [3212]" type="pattern"/>
                    <v:path arrowok="t" o:connecttype="custom" o:connectlocs="80067,23689;171507,829;240087,40834;148647,52264;68637,120844;57,132274;80067,23689" o:connectangles="0,0,0,0,0,0,0"/>
                  </v:shape>
                  <v:shape id="Полилиния 295" o:spid="_x0000_s1074" style="position:absolute;left:12331;top:3252;width:1360;height:1537;visibility:visible;mso-wrap-style:square;v-text-anchor:middle" coordsize="136010,1536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cjJMQA&#10;AADcAAAADwAAAGRycy9kb3ducmV2LnhtbESPzWrDMBCE74W8g9hALiWRG2hpHMshbQikvTV/58Xa&#10;WCbSyliq47x9VSj0OMzMN0yxGpwVPXWh8azgaZaBIK68brhWcDxsp68gQkTWaD2TgjsFWJWjhwJz&#10;7W/8Rf0+1iJBOOSowMTY5lKGypDDMPMtcfIuvnMYk+xqqTu8Jbizcp5lL9Jhw2nBYEvvhqrr/tsp&#10;6Lcna4/njWnfHj/P9w8b3C4GpSbjYb0EEWmI/+G/9k4rmC+e4fdMOgKy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HIyTEAAAA3AAAAA8AAAAAAAAAAAAAAAAAmAIAAGRycy9k&#10;b3ducmV2LnhtbFBLBQYAAAAABAAEAPUAAACJAwAAAAA=&#10;" path="m40638,470c18730,5233,3490,58573,633,80480v-2857,21907,3810,40005,22860,51435c42543,143345,96836,162395,114933,149060v18098,-13335,26670,-73342,17145,-97155c122553,28093,62546,-4293,40638,470xe" fillcolor="black [3213]" strokecolor="black [3213]" strokeweight="1.5pt">
                    <v:fill r:id="rId10" o:title="" color2="white [3212]" type="pattern"/>
                    <v:path arrowok="t" o:connecttype="custom" o:connectlocs="40638,470;633,80480;23493,131915;114933,149060;132078,51905;40638,470" o:connectangles="0,0,0,0,0,0"/>
                  </v:shape>
                  <v:shape id="Полилиния 296" o:spid="_x0000_s1075" style="position:absolute;left:9748;top:5600;width:1291;height:1467;visibility:visible;mso-wrap-style:square;v-text-anchor:middle" coordsize="129081,1466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ncq8UA&#10;AADcAAAADwAAAGRycy9kb3ducmV2LnhtbESPzWrDMBCE74W8g9hAb42cHILrWAluoDRH2w0tuS3W&#10;+odaK8dSYvftq0Khx2FmvmHSw2x6cafRdZYVrFcRCOLK6o4bBef316cYhPPIGnvLpOCbHBz2i4cU&#10;E20nLuhe+kYECLsEFbTeD4mUrmrJoFvZgTh4tR0N+iDHRuoRpwA3vdxE0VYa7DgstDjQsaXqq7wZ&#10;BZ8Xl78Vddbksbxezy9d9lEWuVKPyznbgfA0+//wX/ukFWyet/B7JhwBu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qdyrxQAAANwAAAAPAAAAAAAAAAAAAAAAAJgCAABkcnMv&#10;ZG93bnJldi54bWxQSwUGAAAAAAQABAD1AAAAigMAAAAA&#10;" path="m1749,11435c10321,-9520,66519,1910,87474,17150v20955,15240,48577,64770,40005,85725c118907,123830,54136,158120,36039,142880,17942,127640,-6823,32390,1749,11435xe" fillcolor="black [3213]" strokecolor="black [3213]" strokeweight="1.5pt">
                    <v:fill r:id="rId10" o:title="" color2="white [3212]" type="pattern"/>
                    <v:path arrowok="t" o:connecttype="custom" o:connectlocs="1749,11435;87474,17150;127479,102875;36039,142880;1749,11435" o:connectangles="0,0,0,0,0"/>
                  </v:shape>
                  <v:shape id="Полилиния 297" o:spid="_x0000_s1076" style="position:absolute;left:11480;top:5759;width:1461;height:2892;visibility:visible;mso-wrap-style:square;v-text-anchor:middle" coordsize="146113,28919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yU6sYA&#10;AADcAAAADwAAAGRycy9kb3ducmV2LnhtbESPT0vDQBTE74LfYXmCN7sxlLZJuy0iVrwIbfqHHh/Z&#10;52Yx+zZk1yZ+e1cQPA4z8xtmtRldK67UB+tZweMkA0Fce23ZKDgetg8LECEia2w9k4JvCrBZ396s&#10;sNR+4D1dq2hEgnAoUUETY1dKGeqGHIaJ74iT9+F7hzHJ3kjd45DgrpV5ls2kQ8tpocGOnhuqP6sv&#10;p+D8Yl/f86l1p9nioiuzG4p9YZS6vxufliAijfE//Nd+0wryYg6/Z9IRkO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CyU6sYAAADcAAAADwAAAAAAAAAAAAAAAACYAgAAZHJz&#10;L2Rvd25yZXYueG1sUEsFBgAAAAAEAAQA9QAAAIsDAAAAAA==&#10;" path="m142889,1226c133364,-9252,92406,49804,68594,86951,44782,124098,-938,190774,14,224111v952,33337,53340,75248,74295,62865c95264,274594,112409,199346,125744,149816,139079,100286,152414,11704,142889,1226xe" fillcolor="black [3213]" strokecolor="black [3213]" strokeweight="1.5pt">
                    <v:fill r:id="rId10" o:title="" color2="white [3212]" type="pattern"/>
                    <v:path arrowok="t" o:connecttype="custom" o:connectlocs="142889,1226;68594,86951;14,224111;74309,286976;125744,149816;142889,1226" o:connectangles="0,0,0,0,0,0"/>
                  </v:shape>
                  <v:shape id="Полилиния 299" o:spid="_x0000_s1077" style="position:absolute;left:9811;top:8628;width:1671;height:1496;visibility:visible;mso-wrap-style:square;v-text-anchor:middle" coordsize="167013,149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jqS8YA&#10;AADcAAAADwAAAGRycy9kb3ducmV2LnhtbESPT2vCQBTE7wW/w/KEXopumoO4qauotcVTwT8Uentk&#10;n0lo9m3IrjH107sFweMwM79hZove1qKj1leONbyOExDEuTMVFxqOh4/RFIQPyAZrx6Thjzws5oOn&#10;GWbGXXhH3T4UIkLYZ6ihDKHJpPR5SRb92DXE0Tu51mKIsi2kafES4baWaZJMpMWK40KJDa1Lyn/3&#10;Z6tBfXefqy/1Yzan9UtydFer3vtU6+dhv3wDEagPj/C9vTUaUqXg/0w8AnJ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TjqS8YAAADcAAAADwAAAAAAAAAAAAAAAACYAgAAZHJz&#10;L2Rvd25yZXYueG1sUEsFBgAAAAAEAAQA9QAAAIsDAAAAAA==&#10;" path="m1146,100v9525,-1905,92393,23813,120015,40005c148783,56297,164976,79158,166881,97255v1905,18097,-17145,59055,-34290,51435c115446,141070,84013,73442,64011,51535,44009,29628,-8379,2005,1146,100xe" fillcolor="black [3213]" strokecolor="black [3213]" strokeweight="1.5pt">
                    <v:fill r:id="rId10" o:title="" color2="white [3212]" type="pattern"/>
                    <v:path arrowok="t" o:connecttype="custom" o:connectlocs="1146,100;121161,40105;166881,97255;132591,148690;64011,51535;1146,100" o:connectangles="0,0,0,0,0,0"/>
                  </v:shape>
                  <v:shape id="Полилиния 300" o:spid="_x0000_s1078" style="position:absolute;left:17919;top:3177;width:1762;height:999;visibility:visible;mso-wrap-style:square;v-text-anchor:middle" coordsize="176266,999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j+GMIA&#10;AADcAAAADwAAAGRycy9kb3ducmV2LnhtbERPz2vCMBS+D/wfwht4m+kUdFSjiEM3PAjqLt6ezbMt&#10;Ni9dEtv635uD4PHj+z1bdKYSDTlfWlbwOUhAEGdWl5wr+DuuP75A+ICssbJMCu7kYTHvvc0w1bbl&#10;PTWHkIsYwj5FBUUIdSqlzwoy6Ae2Jo7cxTqDIUKXS+2wjeGmksMkGUuDJceGAmtaFZRdDzej4Nzt&#10;hrvvW5PvJ+3R/WxOW1eZf6X6791yCiJQF17ip/tXKxglcX48E4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iP4YwgAAANwAAAAPAAAAAAAAAAAAAAAAAJgCAABkcnMvZG93&#10;bnJldi54bWxQSwUGAAAAAAQABAD1AAAAhwMAAAAA&#10;" path="m93385,13723c119103,8008,155298,-5327,167680,2293v12382,7620,10477,46673,,57150c157203,69920,131485,58491,104815,65158,78145,71825,22900,104210,7660,99448,-7580,94686,2898,49918,13375,36583,23852,23248,67667,19438,93385,13723xe" fillcolor="black [3213]" strokecolor="black [3213]" strokeweight="1.5pt">
                    <v:fill r:id="rId10" o:title="" color2="white [3212]" type="pattern"/>
                    <v:path arrowok="t" o:connecttype="custom" o:connectlocs="93385,13723;167680,2293;167680,59443;104815,65158;7660,99448;13375,36583;93385,13723" o:connectangles="0,0,0,0,0,0,0"/>
                  </v:shape>
                  <v:shape id="Полилиния 301" o:spid="_x0000_s1079" style="position:absolute;left:19323;top:3757;width:1989;height:3168;visibility:visible;mso-wrap-style:square;v-text-anchor:middle" coordsize="198860,3167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+/bccA&#10;AADcAAAADwAAAGRycy9kb3ducmV2LnhtbESPzWvCQBTE7wX/h+UVeil14wcSUlcRweJBD37U0ttr&#10;9jUJZt/G7Grif+8KgsdhZn7DjKetKcWFaldYVtDrRiCIU6sLzhTsd4uPGITzyBpLy6TgSg6mk87L&#10;GBNtG97QZeszESDsElSQe18lUro0J4Ouayvi4P3b2qAPss6krrEJcFPKfhSNpMGCw0KOFc1zSo/b&#10;swmUVbw+HEb9v/nw5/ebvppT+l6elHp7bWefIDy1/hl+tJdawSDqwf1MOAJyc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yPv23HAAAA3AAAAA8AAAAAAAAAAAAAAAAAmAIAAGRy&#10;cy9kb3ducmV2LnhtbFBLBQYAAAAABAAEAPUAAACMAwAAAAA=&#10;" path="m170140,18601v13335,26670,30480,120968,28575,160020c196810,217673,185380,230056,158710,252916,132040,275776,64412,324354,38695,315781,12977,307209,-9883,224341,4405,201481v14287,-22860,100965,7620,120015,-22860c143470,148141,111085,41461,118705,18601v7620,-22860,38100,-26670,51435,xe" fillcolor="black [3213]" strokecolor="black [3213]" strokeweight="1.5pt">
                    <v:fill r:id="rId10" o:title="" color2="white [3212]" type="pattern"/>
                    <v:path arrowok="t" o:connecttype="custom" o:connectlocs="170140,18601;198715,178621;158710,252916;38695,315781;4405,201481;124420,178621;118705,18601;170140,18601" o:connectangles="0,0,0,0,0,0,0,0"/>
                  </v:shape>
                  <v:shape id="Полилиния 302" o:spid="_x0000_s1080" style="position:absolute;left:17366;top:5091;width:1201;height:933;visibility:visible;mso-wrap-style:square;v-text-anchor:middle" coordsize="120155,932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Z448QA&#10;AADcAAAADwAAAGRycy9kb3ducmV2LnhtbESPS2vDMBCE74X8B7GB3ho5aZsmTpQQAobQS8mDnhdr&#10;Y5tYKyPJr39fFQo9DjPzDbPdD6YWHTlfWVYwnyUgiHOrKy4U3K7ZywqED8gaa8ukYCQP+93kaYup&#10;tj2fqbuEQkQI+xQVlCE0qZQ+L8mgn9mGOHp36wyGKF0htcM+wk0tF0mylAYrjgslNnQsKX9cWqPA&#10;fWePzw/yXmbr29tweqf7+NUq9TwdDhsQgYbwH/5rn7SC12QBv2fiEZ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WeOPEAAAA3AAAAA8AAAAAAAAAAAAAAAAAmAIAAGRycy9k&#10;b3ducmV2LnhtbFBLBQYAAAAABAAEAPUAAACJAwAAAAA=&#10;" path="m120097,5153v1905,-12382,-42863,,-62865,11430c37229,28013,1987,61351,82,73733,-1823,86115,29610,98498,45802,90878,61994,83258,118192,17535,120097,5153xe" fillcolor="black [3213]" strokecolor="black [3213]" strokeweight="1.5pt">
                    <v:fill r:id="rId10" o:title="" color2="white [3212]" type="pattern"/>
                    <v:path arrowok="t" o:connecttype="custom" o:connectlocs="120097,5153;57232,16583;82,73733;45802,90878;120097,5153" o:connectangles="0,0,0,0,0"/>
                  </v:shape>
                  <v:shape id="Полилиния 303" o:spid="_x0000_s1081" style="position:absolute;left:18102;top:7085;width:1103;height:1660;visibility:visible;mso-wrap-style:square;v-text-anchor:middle" coordsize="110229,1659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WdBMQA&#10;AADcAAAADwAAAGRycy9kb3ducmV2LnhtbESPX2vCQBDE3wv9DscKvki9VEE09RTpH+iTUBXyuubW&#10;JJjbC3dbTb99TxB8HGbmN8xy3btWXSjExrOB13EGirj0tuHKwGH/9TIHFQXZYuuZDPxRhPXq+WmJ&#10;ufVX/qHLTiqVIBxzNFCLdLnWsazJYRz7jjh5Jx8cSpKh0jbgNcFdqydZNtMOG04LNXb0XlN53v06&#10;A/PjZnRchEI+5DAbbbn49AWdjRkO+s0bKKFeHuF7+9samGZTuJ1JR0C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1nQTEAAAA3AAAAA8AAAAAAAAAAAAAAAAAmAIAAGRycy9k&#10;b3ducmV2LnhtbFBLBQYAAAAABAAEAPUAAACJAwAAAAA=&#10;" path="m12158,97v17145,-2857,89535,58103,97155,85725c116933,113444,75023,162975,57878,165832,40733,168689,14063,126779,6443,102967,-1177,79155,-4987,2954,12158,97xe" fillcolor="black [3213]" strokecolor="black [3213]" strokeweight="1.5pt">
                    <v:fill r:id="rId10" o:title="" color2="white [3212]" type="pattern"/>
                    <v:path arrowok="t" o:connecttype="custom" o:connectlocs="12158,97;109313,85822;57878,165832;6443,102967;12158,97" o:connectangles="0,0,0,0,0"/>
                  </v:shape>
                  <v:shape id="Полилиния 304" o:spid="_x0000_s1082" style="position:absolute;left:26392;top:4221;width:1843;height:2190;visibility:visible;mso-wrap-style:square;v-text-anchor:middle" coordsize="184320,2189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tK0sUA&#10;AADcAAAADwAAAGRycy9kb3ducmV2LnhtbESPQWvCQBSE7wX/w/KEXopu1CI2uopaC0V6qe2lt0f2&#10;mQ1m34bs06T/vlso9DjMzDfMatP7Wt2ojVVgA5NxBoq4CLbi0sDnx8toASoKssU6MBn4pgib9eBu&#10;hbkNHb/T7SSlShCOORpwIk2udSwceYzj0BAn7xxaj5JkW2rbYpfgvtbTLJtrjxWnBYcN7R0Vl9PV&#10;Gzg+zd2Ors2seH47PNT6IN1XFGPuh/12CUqol//wX/vVGphlj/B7Jh0Bv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+0rSxQAAANwAAAAPAAAAAAAAAAAAAAAAAJgCAABkcnMv&#10;ZG93bnJldi54bWxQSwUGAAAAAAQABAD1AAAAigMAAAAA&#10;" path="m143298,725c116628,-6895,46143,47397,23283,75020,423,102643,-6245,142648,6138,166460v12382,23813,61913,59055,91440,51435c127105,210275,177588,155030,183303,120740,189018,86450,169968,8345,143298,725xe" fillcolor="black [3213]" strokecolor="black [3213]" strokeweight="1.5pt">
                    <v:fill r:id="rId10" o:title="" color2="white [3212]" type="pattern"/>
                    <v:path arrowok="t" o:connecttype="custom" o:connectlocs="143298,725;23283,75020;6138,166460;97578,217895;183303,120740;143298,725" o:connectangles="0,0,0,0,0,0"/>
                  </v:shape>
                  <v:shape id="Полилиния 305" o:spid="_x0000_s1083" style="position:absolute;left:24951;top:5587;width:650;height:874;visibility:visible;mso-wrap-style:square;v-text-anchor:middle" coordsize="65002,87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tGdsMA&#10;AADcAAAADwAAAGRycy9kb3ducmV2LnhtbESP3YrCMBSE74V9h3AWvNNURdGuURaXhSKC+PMAh+Zs&#10;W7Y5KUm01ac3guDlMDPfMMt1Z2pxJecrywpGwwQEcW51xYWC8+l3MAfhA7LG2jIpuJGH9eqjt8RU&#10;25YPdD2GQkQI+xQVlCE0qZQ+L8mgH9qGOHp/1hkMUbpCaodthJtajpNkJg1WHBdKbGhTUv5/vBgF&#10;yNNsOx/dFm4ceP+zu2f31mZK9T+77y8QgbrwDr/amVYwSabwPBOPgF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HtGdsMAAADcAAAADwAAAAAAAAAAAAAAAACYAgAAZHJzL2Rv&#10;d25yZXYueG1sUEsFBgAAAAAEAAQA9QAAAIgDAAAAAA==&#10;" path="m13128,1271c23606,-6349,60753,22226,64563,35561,68373,48896,46466,73661,35988,81281v-10477,7620,-29528,8573,-34290,c-3065,72709,2650,8891,13128,1271xe" fillcolor="black [3213]" strokecolor="black [3213]" strokeweight="1.5pt">
                    <v:fill r:id="rId10" o:title="" color2="white [3212]" type="pattern"/>
                    <v:path arrowok="t" o:connecttype="custom" o:connectlocs="13128,1271;64563,35561;35988,81281;1698,81281;13128,1271" o:connectangles="0,0,0,0,0"/>
                  </v:shape>
                  <v:shape id="Полилиния 306" o:spid="_x0000_s1084" style="position:absolute;left:25590;top:7504;width:1558;height:1764;visibility:visible;mso-wrap-style:square;v-text-anchor:middle" coordsize="155840,1763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1Ul8UA&#10;AADcAAAADwAAAGRycy9kb3ducmV2LnhtbESP3WoCMRSE7wt9h3AK3ohmVSplNYoIUkEQ/IF6edgc&#10;d7fdnKSbqPHtTaHg5TAz3zDTeTSNuFLra8sKBv0MBHFhdc2lguNh1fsA4QOyxsYyKbiTh/ns9WWK&#10;ubY33tF1H0qRIOxzVFCF4HIpfVGRQd+3jjh5Z9saDEm2pdQt3hLcNHKYZWNpsOa0UKGjZUXFz/5i&#10;FPzibvO1Xb276E7f3W7Uy88j3ZXqvMXFBESgGJ7h//ZaKxhlY/g7k46An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/VSXxQAAANwAAAAPAAAAAAAAAAAAAAAAAJgCAABkcnMv&#10;ZG93bnJldi54bWxQSwUGAAAAAAQABAD1AAAAigMAAAAA&#10;" path="m29243,9601v25717,-24765,117158,4763,125730,17145c163545,39128,106395,59131,80678,83896,54961,108661,3525,185814,668,175336,-2190,164859,3526,34366,29243,9601xe" fillcolor="black [3213]" strokecolor="black [3213]" strokeweight="1.5pt">
                    <v:fill r:id="rId10" o:title="" color2="white [3212]" type="pattern"/>
                    <v:path arrowok="t" o:connecttype="custom" o:connectlocs="29243,9601;154973,26746;80678,83896;668,175336;29243,9601" o:connectangles="0,0,0,0,0"/>
                  </v:shape>
                  <v:shape id="Полилиния 307" o:spid="_x0000_s1085" style="position:absolute;left:26620;top:9872;width:1861;height:2964;visibility:visible;mso-wrap-style:square;v-text-anchor:middle" coordsize="186028,2964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QHycQA&#10;AADcAAAADwAAAGRycy9kb3ducmV2LnhtbESPzWrDMBCE74G+g9hCb4mUFJLgRjahYCj0VLeX3BZr&#10;azuxVrYl//Ttq0Ihx2FmvmFO2WJbMdHgG8cathsFgrh0puFKw9dnvj6C8AHZYOuYNPyQhyx9WJ0w&#10;MW7mD5qKUIkIYZ+ghjqELpHSlzVZ9BvXEUfv2w0WQ5RDJc2Ac4TbVu6U2kuLDceFGjt6ram8FaPV&#10;cJz6/Vhcejtfq1Hd+ny7e/e51k+Py/kFRKAl3MP/7Tej4Vkd4O9MPAI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+EB8nEAAAA3AAAAA8AAAAAAAAAAAAAAAAAmAIAAGRycy9k&#10;b3ducmV2LnhtbFBLBQYAAAAABAAEAPUAAACJAwAAAAA=&#10;" path="m91907,1458v13335,14287,59055,128588,74295,171450c181442,215770,190967,238631,183347,258633v-7620,20002,-51435,47625,-62865,34290c109052,279588,131912,197673,114767,178623v-17145,-19050,-79058,20955,-97155,c-485,157668,-5248,68133,6182,52893,17612,37653,67142,91945,86192,87183,105242,82421,78572,-12829,91907,1458xe" fillcolor="black [3213]" strokecolor="black [3213]" strokeweight="1.5pt">
                    <v:fill r:id="rId10" o:title="" color2="white [3212]" type="pattern"/>
                    <v:path arrowok="t" o:connecttype="custom" o:connectlocs="91907,1458;166202,172908;183347,258633;120482,292923;114767,178623;17612,178623;6182,52893;86192,87183;91907,1458" o:connectangles="0,0,0,0,0,0,0,0,0"/>
                  </v:shape>
                  <v:shape id="Полилиния 308" o:spid="_x0000_s1086" style="position:absolute;left:22551;top:10063;width:3037;height:1539;visibility:visible;mso-wrap-style:square;v-text-anchor:middle" coordsize="303638,1538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NCIcIA&#10;AADcAAAADwAAAGRycy9kb3ducmV2LnhtbERPTWvCQBC9F/wPywi9FN1ooUh0FVu0xIOgUfQ6Zsck&#10;mJ2N2a3Gf+8ehB4f73sya00lbtS40rKCQT8CQZxZXXKuYL9b9kYgnEfWWFkmBQ9yMJt23iYYa3vn&#10;Ld1Sn4sQwi5GBYX3dSylywoy6Pq2Jg7c2TYGfYBNLnWD9xBuKjmMoi9psOTQUGBNPwVll/TPKPjI&#10;dski+d5s/JV5fUhPx9/VgpV677bzMQhPrf8Xv9yJVvAZhbXhTDgCcvo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Q0IhwgAAANwAAAAPAAAAAAAAAAAAAAAAAJgCAABkcnMvZG93&#10;bnJldi54bWxQSwUGAAAAAAQABAD1AAAAhwMAAAAA&#10;" path="m173053,5166v49530,-18097,154305,15240,125730,40005c270208,69936,19700,157566,1603,153756,-16495,149946,123523,23263,173053,5166xe" fillcolor="black [3213]" strokecolor="black [3213]" strokeweight="1.5pt">
                    <v:fill r:id="rId10" o:title="" color2="white [3212]" type="pattern"/>
                    <v:path arrowok="t" o:connecttype="custom" o:connectlocs="173053,5166;298783,45171;1603,153756;173053,5166" o:connectangles="0,0,0,0"/>
                  </v:shape>
                  <v:shape id="Полилиния 309" o:spid="_x0000_s1087" style="position:absolute;left:24109;top:11829;width:2603;height:2030;visibility:visible;mso-wrap-style:square;v-text-anchor:middle" coordsize="260234,2029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RaK8cA&#10;AADcAAAADwAAAGRycy9kb3ducmV2LnhtbESP3WrCQBSE74W+w3IE7+om1RabuhEpCIIg+FPay9Ps&#10;aRLMnk131xjfvlsQvBxm5htmvuhNIzpyvrasIB0nIIgLq2suFRwPq8cZCB+QNTaWScGVPCzyh8Ec&#10;M20vvKNuH0oRIewzVFCF0GZS+qIig35sW+Lo/VhnMETpSqkdXiLcNPIpSV6kwZrjQoUtvVdUnPZn&#10;o+B3s9Ofz+nxe+amy+l5m36smq9UqdGwX76BCNSHe/jWXmsFk+QV/s/EIy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L0WivHAAAA3AAAAA8AAAAAAAAAAAAAAAAAmAIAAGRy&#10;cy9kb3ducmV2LnhtbFBLBQYAAAAABAAEAPUAAACMAwAAAAA=&#10;" path="m177285,62923v24765,20003,63818,35243,74295,57150c262057,141980,267772,182938,240150,194368,212528,205798,125850,207703,85845,188653,45840,169603,-2737,111500,120,80068,2977,48636,74415,1963,102990,58v28575,-1905,49530,42862,74295,62865xe" fillcolor="black [3213]" strokecolor="black [3213]" strokeweight="1.5pt">
                    <v:fill r:id="rId10" o:title="" color2="white [3212]" type="pattern"/>
                    <v:path arrowok="t" o:connecttype="custom" o:connectlocs="177285,62923;251580,120073;240150,194368;85845,188653;120,80068;102990,58;177285,62923" o:connectangles="0,0,0,0,0,0,0"/>
                  </v:shape>
                  <v:shape id="Полилиния 310" o:spid="_x0000_s1088" style="position:absolute;left:14823;top:11201;width:2151;height:1316;visibility:visible;mso-wrap-style:square;v-text-anchor:middle" coordsize="215061,1316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4eucEA&#10;AADcAAAADwAAAGRycy9kb3ducmV2LnhtbERPz2uDMBS+F/Y/hDfYrUZbGNM1lSEUvEi3ttDrw7yp&#10;zLxIklW3v745DHb8+H7vysWM4kbOD5YVZEkKgri1euBOweV8WL+A8AFZ42iZFPyQh3L/sNphoe3M&#10;H3Q7hU7EEPYFKuhDmAopfduTQZ/YiThyn9YZDBG6TmqHcww3o9yk6bM0OHBs6HGiqqf26/RtFDQc&#10;3uv8tzlWV7dlOzd6XppcqafH5e0VRKAl/Iv/3LVWsM3i/HgmHgG5v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XuHrnBAAAA3AAAAA8AAAAAAAAAAAAAAAAAmAIAAGRycy9kb3du&#10;cmV2LnhtbFBLBQYAAAAABAAEAPUAAACGAwAAAAA=&#10;" path="m14331,40005c37191,24765,112439,,145776,v33337,,63818,27623,68580,40005c219118,52387,199116,59055,174351,74295,149586,89535,93389,128588,65766,131445,38144,134303,16236,102870,8616,91440,996,80010,-8529,55245,14331,40005xe" fillcolor="black [3213]" strokecolor="black [3213]" strokeweight="1.5pt">
                    <v:fill r:id="rId10" o:title="" color2="white [3212]" type="pattern"/>
                    <v:path arrowok="t" o:connecttype="custom" o:connectlocs="14331,40005;145776,0;214356,40005;174351,74295;65766,131445;8616,91440;14331,40005" o:connectangles="0,0,0,0,0,0,0"/>
                  </v:shape>
                  <v:shape id="Полилиния 311" o:spid="_x0000_s1089" style="position:absolute;left:17102;top:13144;width:1215;height:1543;visibility:visible;mso-wrap-style:square;v-text-anchor:middle" coordsize="121455,154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p4G8YA&#10;AADcAAAADwAAAGRycy9kb3ducmV2LnhtbESPX2vCQBDE34V+h2MLvtVLKpSSekoriuJb/QP1bcmt&#10;Sdq7vZC9auqn7xUKPg4z8xtmMuu9U2fqpAlsIB9loIjLYBuuDOx3y4dnUBKRLbrAZOCHBGbTu8EE&#10;Cxsu/E7nbaxUgrAUaKCOsS20lrImjzIKLXHyTqHzGJPsKm07vCS4d/oxy560x4bTQo0tzWsqv7bf&#10;3oC7ro+bD/EbcZ+LXsbXw+qtWhozvO9fX0BF6uMt/N9eWwPjPIe/M+kI6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Dp4G8YAAADcAAAADwAAAAAAAAAAAAAAAACYAgAAZHJz&#10;L2Rvd25yZXYueG1sUEsFBgAAAAAEAAQA9QAAAIsDAAAAAA==&#10;" path="m95052,v19050,,33337,82868,22860,108585c107435,134302,51237,154305,32187,154305v-19050,,-40958,-21907,-28575,-45720c15994,84773,76002,,95052,xe" fillcolor="black [3213]" strokecolor="black [3213]" strokeweight="1.5pt">
                    <v:fill r:id="rId10" o:title="" color2="white [3212]" type="pattern"/>
                    <v:path arrowok="t" o:connecttype="custom" o:connectlocs="95052,0;117912,108585;32187,154305;3612,108585;95052,0" o:connectangles="0,0,0,0,0"/>
                  </v:shape>
                  <v:shape id="Полилиния 312" o:spid="_x0000_s1090" style="position:absolute;left:13891;top:12452;width:3330;height:1666;visibility:visible;mso-wrap-style:square;v-text-anchor:middle" coordsize="332977,1666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iiGMUA&#10;AADcAAAADwAAAGRycy9kb3ducmV2LnhtbESPQWvCQBSE7wX/w/IEb3VjhNZGVxFbwYtFYw8eH9nX&#10;bGr2bciuMf33bqHgcZiZb5jFqre16Kj1lWMFk3ECgrhwuuJSwddp+zwD4QOyxtoxKfglD6vl4GmB&#10;mXY3PlKXh1JECPsMFZgQmkxKXxiy6MeuIY7et2sthijbUuoWbxFua5kmyYu0WHFcMNjQxlBxya9W&#10;QWkOH5/v5y12P/lxltLrfkPyTanRsF/PQQTqwyP8395pBdNJCn9n4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aKIYxQAAANwAAAAPAAAAAAAAAAAAAAAAAJgCAABkcnMv&#10;ZG93bnJldi54bWxQSwUGAAAAAAQABAD1AAAAigMAAAAA&#10;" path="m4683,40613c18971,32993,73263,57758,118983,57758v45720,,126683,-7620,160020,-17145c312341,31088,311388,-5107,319008,608v7620,5715,23812,46673,5715,74295c306626,102525,239951,161580,210423,166343v-29528,4763,-33338,-52388,-62865,-62865c118031,93001,55166,112051,33258,103478,11351,94906,-9605,48233,4683,40613xe" fillcolor="black [3213]" strokecolor="black [3213]" strokeweight="1.5pt">
                    <v:fill r:id="rId10" o:title="" color2="white [3212]" type="pattern"/>
                    <v:path arrowok="t" o:connecttype="custom" o:connectlocs="4683,40613;118983,57758;279003,40613;319008,608;324723,74903;210423,166343;147558,103478;33258,103478;4683,40613" o:connectangles="0,0,0,0,0,0,0,0,0"/>
                  </v:shape>
                  <v:shape id="Полилиния 313" o:spid="_x0000_s1091" style="position:absolute;left:14270;top:14504;width:2207;height:299;visibility:visible;mso-wrap-style:square;v-text-anchor:middle" coordsize="220707,298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AGAMQA&#10;AADcAAAADwAAAGRycy9kb3ducmV2LnhtbESPwW7CMBBE75X6D9ZW4lYcQIUq4EQIaNVrAfW8xFsn&#10;NF6H2CHp39eVkDiOZuaNZpUPthZXan3lWMFknIAgLpyu2Cg4Ht6eX0H4gKyxdkwKfslDnj0+rDDV&#10;rudPuu6DERHCPkUFZQhNKqUvSrLox64hjt63ay2GKFsjdYt9hNtaTpNkLi1WHBdKbGhTUvGz76yC&#10;y67bNovt4nzud6a79KevF9O9KzV6GtZLEIGGcA/f2h9awWwyg/8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QBgDEAAAA3AAAAA8AAAAAAAAAAAAAAAAAmAIAAGRycy9k&#10;b3ducmV2LnhtbFBLBQYAAAAABAAEAPUAAACJAwAAAAA=&#10;" path="m1076,12567v-13335,4763,100965,19050,137160,17145c174431,27807,233486,5899,218246,1137,203006,-3625,14411,7804,1076,12567xe" fillcolor="black [3213]" strokecolor="black [3213]" strokeweight="1.5pt">
                    <v:fill r:id="rId10" o:title="" color2="white [3212]" type="pattern"/>
                    <v:path arrowok="t" o:connecttype="custom" o:connectlocs="1076,12567;138236,29712;218246,1137;1076,12567" o:connectangles="0,0,0,0"/>
                  </v:shape>
                  <v:shape id="Поле 82" o:spid="_x0000_s1092" type="#_x0000_t202" style="position:absolute;left:990;top:13018;width:3569;height:25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TYGMEA&#10;AADcAAAADwAAAGRycy9kb3ducmV2LnhtbESPQYvCMBSE7wv+h/AEb2vaICLVKCor6ElXvXh7NM+2&#10;2LyUJqv13xtB2OMwM98ws0Vna3Gn1leONaTDBARx7kzFhYbzafM9AeEDssHaMWl4kofFvPc1w8y4&#10;B//S/RgKESHsM9RQhtBkUvq8JIt+6Bri6F1dazFE2RbStPiIcFtLlSRjabHiuFBiQ+uS8tvxz2oY&#10;4WFfpNtOPelHriY+XNLc7rQe9LvlFESgLvyHP+2t0aCUgveZeAT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02BjBAAAA3AAAAA8AAAAAAAAAAAAAAAAAmAIAAGRycy9kb3du&#10;cmV2LnhtbFBLBQYAAAAABAAEAPUAAACGAwAAAAA=&#10;" fillcolor="window" stroked="f" strokeweight=".5pt">
                    <v:textbox>
                      <w:txbxContent>
                        <w:p w:rsidR="00847FC3" w:rsidRPr="00561FCA" w:rsidRDefault="00847FC3" w:rsidP="00847FC3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82" o:spid="_x0000_s1093" type="#_x0000_t202" style="position:absolute;left:1003;top:7085;width:3511;height:322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h9g8MA&#10;AADcAAAADwAAAGRycy9kb3ducmV2LnhtbESPQYvCMBSE74L/ITxhb5q2ikg1ioqCntZ1vXh7NM+2&#10;2LyUJrb1328WFvY4zMw3zGrTm0q01LjSsoJ4EoEgzqwuOVdw+z6OFyCcR9ZYWSYFb3KwWQ8HK0y1&#10;7fiL2qvPRYCwS1FB4X2dSumyggy6ia2Jg/ewjUEfZJNL3WAX4KaSSRTNpcGSw0KBNe0Lyp7Xl1Ew&#10;w8tnHp/65E0HuVs4f48zc1bqY9RvlyA89f4//Nc+aQVJMoXfM+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h9g8MAAADcAAAADwAAAAAAAAAAAAAAAACYAgAAZHJzL2Rv&#10;d25yZXYueG1sUEsFBgAAAAAEAAQA9QAAAIgDAAAAAA==&#10;" fillcolor="window" stroked="f" strokeweight=".5pt">
                    <v:textbox>
                      <w:txbxContent>
                        <w:p w:rsidR="00847FC3" w:rsidRDefault="00847FC3" w:rsidP="00847FC3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Поле 82" o:spid="_x0000_s1094" type="#_x0000_t202" style="position:absolute;left:108;top:2254;width:4394;height:35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Hl98IA&#10;AADcAAAADwAAAGRycy9kb3ducmV2LnhtbESPQYvCMBSE78L+h/AW9qZpi4hU07IrCu5ptXrx9mie&#10;bbF5KU3U+u83guBxmJlvmGU+mFbcqHeNZQXxJAJBXFrdcKXgeNiM5yCcR9bYWiYFD3KQZx+jJaba&#10;3nlPt8JXIkDYpaig9r5LpXRlTQbdxHbEwTvb3qAPsq+k7vEe4KaVSRTNpMGGw0KNHa1qKi/F1SiY&#10;4u6virdD8qC1/Jk7f4pL86vU1+fwvQDhafDv8Ku91QqSZArPM+EIy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EeX3wgAAANwAAAAPAAAAAAAAAAAAAAAAAJgCAABkcnMvZG93&#10;bnJldi54bWxQSwUGAAAAAAQABAD1AAAAhwMAAAAA&#10;" fillcolor="window" stroked="f" strokeweight=".5pt">
                    <v:textbox>
                      <w:txbxContent>
                        <w:p w:rsidR="00847FC3" w:rsidRDefault="00847FC3" w:rsidP="00847FC3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44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Прямая соединительная линия 314" o:spid="_x0000_s1095" style="position:absolute;flip:x;visibility:visible;mso-wrap-style:square" from="4324,13859" to="8493,14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ayM8QAAADcAAAADwAAAGRycy9kb3ducmV2LnhtbESP3WoCMRSE74W+QzgF7zRr/aHdGsUK&#10;gngjtT7AYXO6Wbo5WZOo6z69EYReDjPzDTNftrYWF/KhcqxgNMxAEBdOV1wqOP5sBu8gQkTWWDsm&#10;BTcKsFy89OaYa3flb7ocYikShEOOCkyMTS5lKAxZDEPXECfv13mLMUlfSu3xmuC2lm9ZNpMWK04L&#10;BhtaGyr+DmeroO7isfv4WpsuO01uer+fOT/dKdV/bVefICK18T/8bG+1gvFoAo8z6Qj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9rIzxAAAANwAAAAPAAAAAAAAAAAA&#10;AAAAAKECAABkcnMvZG93bnJldi54bWxQSwUGAAAAAAQABAD5AAAAkgMAAAAA&#10;" strokecolor="black [3213]"/>
                  <v:line id="Прямая соединительная линия 315" o:spid="_x0000_s1096" style="position:absolute;flip:x;visibility:visible;mso-wrap-style:square" from="4324,7504" to="9748,8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oXqMQAAADcAAAADwAAAGRycy9kb3ducmV2LnhtbESP3WoCMRSE7wt9h3AK3tWs9Yd2axQr&#10;COKNaH2Aw+Z0s3RzsiZR1316IwheDjPzDTOdt7YWZ/Khcqxg0M9AEBdOV1wqOPyu3j9BhIissXZM&#10;Cq4UYD57fZlirt2Fd3Tex1IkCIccFZgYm1zKUBiyGPquIU7en/MWY5K+lNrjJcFtLT+ybCItVpwW&#10;DDa0NFT8709WQd3FQ/f1szRddhxd9XY7cX68Uar31i6+QURq4zP8aK+1guFgDPcz6Qj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uheoxAAAANwAAAAPAAAAAAAAAAAA&#10;AAAAAKECAABkcnMvZG93bnJldi54bWxQSwUGAAAAAAQABAD5AAAAkgMAAAAA&#10;" strokecolor="black [3213]"/>
                  <v:line id="Прямая соединительная линия 316" o:spid="_x0000_s1097" style="position:absolute;flip:x y;visibility:visible;mso-wrap-style:square" from="4280,4048" to="10109,45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5w8UAAADcAAAADwAAAGRycy9kb3ducmV2LnhtbESPzWrDMBCE74W+g9hCb42clAbHsRya&#10;QEsgJZC/+2JtbKfWylhqrL59FSjkOMzMN0y+CKYVV+pdY1nBeJSAIC6tbrhScDx8vKQgnEfW2Fom&#10;Bb/kYFE8PuSYaTvwjq57X4kIYZehgtr7LpPSlTUZdCPbEUfvbHuDPsq+krrHIcJNKydJMpUGG44L&#10;NXa0qqn83v8YBetNmKW82l6+8DTYdvu2TPRnUOr5KbzPQXgK/h7+b6+1gtfxFG5n4hGQ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w5w8UAAADcAAAADwAAAAAAAAAA&#10;AAAAAAChAgAAZHJzL2Rvd25yZXYueG1sUEsFBgAAAAAEAAQA+QAAAJMDAAAAAA==&#10;" strokecolor="black [3213]"/>
                </v:group>
                <w10:anchorlock/>
              </v:group>
            </w:pict>
          </mc:Fallback>
        </mc:AlternateContent>
      </w:r>
    </w:p>
    <w:p w:rsidR="00847FC3" w:rsidRPr="00847FC3" w:rsidRDefault="00847FC3" w:rsidP="00847FC3">
      <w:pPr>
        <w:jc w:val="center"/>
        <w:rPr>
          <w:color w:val="000000"/>
          <w:szCs w:val="28"/>
        </w:rPr>
      </w:pPr>
      <w:r w:rsidRPr="00847FC3">
        <w:rPr>
          <w:color w:val="000000"/>
          <w:szCs w:val="28"/>
        </w:rPr>
        <w:t>Рис. Структурные компоненты</w:t>
      </w:r>
      <w:r w:rsidR="00397A9A">
        <w:rPr>
          <w:color w:val="000000"/>
          <w:szCs w:val="28"/>
        </w:rPr>
        <w:t xml:space="preserve"> </w:t>
      </w:r>
      <w:r w:rsidRPr="00847FC3">
        <w:rPr>
          <w:color w:val="000000"/>
          <w:szCs w:val="28"/>
        </w:rPr>
        <w:t>реального контакта шероховатых</w:t>
      </w:r>
      <w:r w:rsidR="00397A9A">
        <w:rPr>
          <w:color w:val="000000"/>
          <w:szCs w:val="28"/>
        </w:rPr>
        <w:t xml:space="preserve"> </w:t>
      </w:r>
      <w:r w:rsidRPr="00847FC3">
        <w:rPr>
          <w:color w:val="000000"/>
          <w:szCs w:val="28"/>
        </w:rPr>
        <w:t>поверхностей:</w:t>
      </w:r>
    </w:p>
    <w:p w:rsidR="00847FC3" w:rsidRDefault="00847FC3" w:rsidP="00847FC3">
      <w:pPr>
        <w:jc w:val="center"/>
        <w:rPr>
          <w:color w:val="000000"/>
          <w:szCs w:val="28"/>
        </w:rPr>
      </w:pPr>
      <w:r w:rsidRPr="00847FC3">
        <w:rPr>
          <w:i/>
          <w:color w:val="000000"/>
        </w:rPr>
        <w:sym w:font="Symbol" w:char="F041"/>
      </w:r>
      <w:r w:rsidRPr="00847FC3">
        <w:rPr>
          <w:i/>
          <w:color w:val="000000"/>
          <w:szCs w:val="28"/>
          <w:vertAlign w:val="subscript"/>
        </w:rPr>
        <w:t>а</w:t>
      </w:r>
      <w:r>
        <w:rPr>
          <w:color w:val="000000"/>
          <w:szCs w:val="28"/>
        </w:rPr>
        <w:t xml:space="preserve"> –</w:t>
      </w:r>
      <w:r w:rsidRPr="00847FC3">
        <w:rPr>
          <w:color w:val="000000"/>
          <w:szCs w:val="28"/>
        </w:rPr>
        <w:t xml:space="preserve"> номинальная площадь контакта;</w:t>
      </w:r>
      <w:r>
        <w:rPr>
          <w:color w:val="000000"/>
          <w:szCs w:val="28"/>
        </w:rPr>
        <w:t xml:space="preserve"> </w:t>
      </w:r>
      <w:r w:rsidRPr="00847FC3">
        <w:rPr>
          <w:i/>
          <w:color w:val="000000"/>
        </w:rPr>
        <w:sym w:font="Symbol" w:char="F041"/>
      </w:r>
      <w:r w:rsidRPr="00847FC3">
        <w:rPr>
          <w:i/>
          <w:color w:val="000000"/>
          <w:szCs w:val="28"/>
          <w:vertAlign w:val="subscript"/>
        </w:rPr>
        <w:t>к</w:t>
      </w:r>
      <w:r w:rsidRPr="00847FC3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– </w:t>
      </w:r>
      <w:r w:rsidRPr="00847FC3">
        <w:rPr>
          <w:color w:val="000000"/>
          <w:szCs w:val="28"/>
        </w:rPr>
        <w:t>контурная площадка;</w:t>
      </w:r>
      <w:r>
        <w:rPr>
          <w:color w:val="000000"/>
          <w:szCs w:val="28"/>
        </w:rPr>
        <w:t xml:space="preserve"> </w:t>
      </w:r>
    </w:p>
    <w:p w:rsidR="00847FC3" w:rsidRPr="00847FC3" w:rsidRDefault="00847FC3" w:rsidP="00847FC3">
      <w:pPr>
        <w:jc w:val="center"/>
        <w:rPr>
          <w:color w:val="000000"/>
          <w:sz w:val="28"/>
          <w:szCs w:val="26"/>
        </w:rPr>
      </w:pPr>
      <w:r w:rsidRPr="00847FC3">
        <w:rPr>
          <w:color w:val="000000"/>
        </w:rPr>
        <w:sym w:font="Symbol" w:char="F044"/>
      </w:r>
      <w:r w:rsidRPr="00847FC3">
        <w:rPr>
          <w:i/>
          <w:color w:val="000000"/>
        </w:rPr>
        <w:sym w:font="Symbol" w:char="F041"/>
      </w:r>
      <w:r w:rsidRPr="00847FC3">
        <w:rPr>
          <w:i/>
          <w:color w:val="000000"/>
          <w:szCs w:val="28"/>
          <w:vertAlign w:val="subscript"/>
          <w:lang w:val="en-US"/>
        </w:rPr>
        <w:t>r</w:t>
      </w:r>
      <w:r>
        <w:rPr>
          <w:color w:val="000000"/>
          <w:szCs w:val="28"/>
        </w:rPr>
        <w:t xml:space="preserve"> –</w:t>
      </w:r>
      <w:r w:rsidRPr="00847FC3">
        <w:rPr>
          <w:color w:val="000000"/>
          <w:szCs w:val="28"/>
        </w:rPr>
        <w:t xml:space="preserve"> фактическая площадь единичного</w:t>
      </w:r>
      <w:r w:rsidR="00397A9A">
        <w:rPr>
          <w:color w:val="000000"/>
          <w:szCs w:val="28"/>
        </w:rPr>
        <w:t xml:space="preserve"> </w:t>
      </w:r>
      <w:r w:rsidRPr="00847FC3">
        <w:rPr>
          <w:color w:val="000000"/>
          <w:szCs w:val="28"/>
        </w:rPr>
        <w:t>пятна контакта.</w:t>
      </w:r>
    </w:p>
    <w:p w:rsidR="0023795D" w:rsidRDefault="0023795D" w:rsidP="008B317A">
      <w:pPr>
        <w:ind w:firstLine="510"/>
        <w:jc w:val="both"/>
        <w:rPr>
          <w:color w:val="000000"/>
          <w:sz w:val="28"/>
          <w:szCs w:val="26"/>
        </w:rPr>
      </w:pPr>
    </w:p>
    <w:p w:rsidR="00C012E6" w:rsidRDefault="00C012E6" w:rsidP="008B317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Под </w:t>
      </w:r>
      <w:r w:rsidRPr="00E36A46">
        <w:rPr>
          <w:i/>
          <w:color w:val="000000"/>
          <w:sz w:val="28"/>
          <w:szCs w:val="28"/>
        </w:rPr>
        <w:t>номинальной площадью контакта</w:t>
      </w:r>
      <w:r w:rsidR="00E36A46">
        <w:rPr>
          <w:color w:val="000000"/>
          <w:sz w:val="28"/>
          <w:szCs w:val="28"/>
        </w:rPr>
        <w:t xml:space="preserve"> </w:t>
      </w:r>
      <w:r w:rsidR="00E36A46" w:rsidRPr="00E36A46">
        <w:rPr>
          <w:i/>
          <w:color w:val="000000"/>
          <w:sz w:val="28"/>
          <w:szCs w:val="28"/>
          <w:lang w:val="en-US"/>
        </w:rPr>
        <w:t>A</w:t>
      </w:r>
      <w:r w:rsidR="00E36A46" w:rsidRPr="00AA30C3">
        <w:rPr>
          <w:i/>
          <w:color w:val="000000"/>
          <w:sz w:val="28"/>
          <w:szCs w:val="28"/>
          <w:vertAlign w:val="subscript"/>
          <w:lang w:val="en-US"/>
        </w:rPr>
        <w:t>a</w:t>
      </w:r>
      <w:r w:rsidR="00E36A46">
        <w:rPr>
          <w:color w:val="000000"/>
          <w:sz w:val="28"/>
          <w:szCs w:val="28"/>
        </w:rPr>
        <w:t xml:space="preserve"> (НПК)</w:t>
      </w:r>
      <w:r>
        <w:rPr>
          <w:color w:val="000000"/>
          <w:sz w:val="28"/>
          <w:szCs w:val="28"/>
        </w:rPr>
        <w:t xml:space="preserve"> понимают такую площадь, по которой </w:t>
      </w:r>
      <w:r w:rsidRPr="00BD7B7F">
        <w:rPr>
          <w:i/>
          <w:color w:val="000000"/>
          <w:sz w:val="28"/>
          <w:szCs w:val="28"/>
        </w:rPr>
        <w:t>соприкасались бы</w:t>
      </w:r>
      <w:r>
        <w:rPr>
          <w:color w:val="000000"/>
          <w:sz w:val="28"/>
          <w:szCs w:val="28"/>
        </w:rPr>
        <w:t xml:space="preserve"> тела, если бы их поверхности имели идеально гладкую геометрическую форму. </w:t>
      </w:r>
    </w:p>
    <w:p w:rsidR="0023795D" w:rsidRPr="00BD7B7F" w:rsidRDefault="00AA30C3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BD7B7F">
        <w:rPr>
          <w:color w:val="000000"/>
          <w:spacing w:val="-2"/>
          <w:sz w:val="28"/>
          <w:szCs w:val="28"/>
        </w:rPr>
        <w:t xml:space="preserve">Номинальная площадь контакта </w:t>
      </w:r>
      <w:r w:rsidR="0023795D" w:rsidRPr="00BD7B7F">
        <w:rPr>
          <w:color w:val="000000"/>
          <w:spacing w:val="-2"/>
          <w:sz w:val="28"/>
          <w:szCs w:val="28"/>
        </w:rPr>
        <w:t>совпадает со всей площадью ко</w:t>
      </w:r>
      <w:r w:rsidR="0023795D" w:rsidRPr="00BD7B7F">
        <w:rPr>
          <w:color w:val="000000"/>
          <w:spacing w:val="-2"/>
          <w:sz w:val="28"/>
          <w:szCs w:val="28"/>
        </w:rPr>
        <w:t>н</w:t>
      </w:r>
      <w:r w:rsidR="0023795D" w:rsidRPr="00BD7B7F">
        <w:rPr>
          <w:color w:val="000000"/>
          <w:spacing w:val="-2"/>
          <w:sz w:val="28"/>
          <w:szCs w:val="28"/>
        </w:rPr>
        <w:t>тактирующей поверхности детали. Например, если контактируют два тела с различными типами поверхностей: волнистой и абсолю</w:t>
      </w:r>
      <w:r w:rsidR="00BD7B7F" w:rsidRPr="00BD7B7F">
        <w:rPr>
          <w:color w:val="000000"/>
          <w:spacing w:val="-2"/>
          <w:sz w:val="28"/>
          <w:szCs w:val="28"/>
        </w:rPr>
        <w:t>тно пло</w:t>
      </w:r>
      <w:r w:rsidR="00BD7B7F" w:rsidRPr="00BD7B7F">
        <w:rPr>
          <w:color w:val="000000"/>
          <w:spacing w:val="-2"/>
          <w:sz w:val="28"/>
          <w:szCs w:val="28"/>
        </w:rPr>
        <w:t>с</w:t>
      </w:r>
      <w:r w:rsidR="00BD7B7F" w:rsidRPr="00BD7B7F">
        <w:rPr>
          <w:color w:val="000000"/>
          <w:spacing w:val="-2"/>
          <w:sz w:val="28"/>
          <w:szCs w:val="28"/>
        </w:rPr>
        <w:t>кой, то</w:t>
      </w:r>
      <w:r w:rsidR="0023795D" w:rsidRPr="00BD7B7F">
        <w:rPr>
          <w:color w:val="000000"/>
          <w:spacing w:val="-2"/>
          <w:sz w:val="28"/>
          <w:szCs w:val="28"/>
        </w:rPr>
        <w:t xml:space="preserve"> </w:t>
      </w:r>
      <w:r w:rsidR="00BD7B7F" w:rsidRPr="00BD7B7F">
        <w:rPr>
          <w:color w:val="000000"/>
          <w:spacing w:val="-2"/>
          <w:sz w:val="28"/>
          <w:szCs w:val="28"/>
        </w:rPr>
        <w:t>д</w:t>
      </w:r>
      <w:r w:rsidR="0023795D" w:rsidRPr="00BD7B7F">
        <w:rPr>
          <w:color w:val="000000"/>
          <w:spacing w:val="-2"/>
          <w:sz w:val="28"/>
          <w:szCs w:val="28"/>
        </w:rPr>
        <w:t xml:space="preserve">ля первого тела номинальная площадь касания равна </w:t>
      </w:r>
      <w:bookmarkStart w:id="0" w:name="_GoBack"/>
      <w:bookmarkEnd w:id="0"/>
      <w:r w:rsidR="0023795D" w:rsidRPr="00BD7B7F">
        <w:rPr>
          <w:color w:val="000000"/>
          <w:spacing w:val="-2"/>
          <w:sz w:val="28"/>
          <w:szCs w:val="28"/>
        </w:rPr>
        <w:t>площади волнистой поверхности, для второго – площади прямоугольника.</w:t>
      </w:r>
    </w:p>
    <w:p w:rsidR="00BD7B7F" w:rsidRPr="009453B1" w:rsidRDefault="00BD7B7F" w:rsidP="00BD7B7F">
      <w:pPr>
        <w:ind w:firstLine="510"/>
        <w:jc w:val="both"/>
        <w:rPr>
          <w:color w:val="000000"/>
          <w:spacing w:val="-6"/>
          <w:sz w:val="28"/>
          <w:szCs w:val="26"/>
        </w:rPr>
      </w:pPr>
      <w:r w:rsidRPr="009453B1">
        <w:rPr>
          <w:color w:val="000000"/>
          <w:spacing w:val="-6"/>
          <w:sz w:val="28"/>
          <w:szCs w:val="26"/>
        </w:rPr>
        <w:t>При контакте плоских тел НПК определяется их геометрическими размерами. При контакте тел с криволинейными поверхностями НПК з</w:t>
      </w:r>
      <w:r w:rsidRPr="009453B1">
        <w:rPr>
          <w:color w:val="000000"/>
          <w:spacing w:val="-6"/>
          <w:sz w:val="28"/>
          <w:szCs w:val="26"/>
        </w:rPr>
        <w:t>а</w:t>
      </w:r>
      <w:r w:rsidRPr="009453B1">
        <w:rPr>
          <w:color w:val="000000"/>
          <w:spacing w:val="-6"/>
          <w:sz w:val="28"/>
          <w:szCs w:val="26"/>
        </w:rPr>
        <w:t>висит не только от размеров, но и от приложенной нагрузки и механич</w:t>
      </w:r>
      <w:r w:rsidRPr="009453B1">
        <w:rPr>
          <w:color w:val="000000"/>
          <w:spacing w:val="-6"/>
          <w:sz w:val="28"/>
          <w:szCs w:val="26"/>
        </w:rPr>
        <w:t>е</w:t>
      </w:r>
      <w:r w:rsidRPr="009453B1">
        <w:rPr>
          <w:color w:val="000000"/>
          <w:spacing w:val="-6"/>
          <w:sz w:val="28"/>
          <w:szCs w:val="26"/>
        </w:rPr>
        <w:t>ских свойств этих тел, т.е. от факторов, определяющих их деформацию.</w:t>
      </w:r>
    </w:p>
    <w:p w:rsidR="0023795D" w:rsidRDefault="00BD7B7F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Н</w:t>
      </w:r>
      <w:r w:rsidR="00C012E6" w:rsidRPr="003F1A0A">
        <w:rPr>
          <w:color w:val="000000"/>
          <w:sz w:val="28"/>
          <w:szCs w:val="26"/>
        </w:rPr>
        <w:t>оминальн</w:t>
      </w:r>
      <w:r w:rsidR="00C012E6">
        <w:rPr>
          <w:color w:val="000000"/>
          <w:sz w:val="28"/>
          <w:szCs w:val="26"/>
        </w:rPr>
        <w:t>ая</w:t>
      </w:r>
      <w:r>
        <w:rPr>
          <w:color w:val="000000"/>
          <w:sz w:val="28"/>
          <w:szCs w:val="26"/>
        </w:rPr>
        <w:t xml:space="preserve"> площадь контакта определяется выражением </w:t>
      </w:r>
    </w:p>
    <w:p w:rsidR="00BD7B7F" w:rsidRDefault="00BD7B7F" w:rsidP="00BD7B7F">
      <w:pPr>
        <w:pStyle w:val="MTDisplayEquation"/>
        <w:spacing w:before="120" w:after="120"/>
      </w:pPr>
      <w:r>
        <w:tab/>
      </w:r>
      <w:r w:rsidRPr="00BD7B7F">
        <w:rPr>
          <w:position w:val="-12"/>
        </w:rPr>
        <w:object w:dxaOrig="1140" w:dyaOrig="380">
          <v:shape id="_x0000_i1025" type="#_x0000_t75" style="width:57pt;height:18.75pt" o:ole="">
            <v:imagedata r:id="rId11" o:title=""/>
          </v:shape>
          <o:OLEObject Type="Embed" ProgID="Equation.DSMT4" ShapeID="_x0000_i1025" DrawAspect="Content" ObjectID="_1438511057" r:id="rId12"/>
        </w:object>
      </w:r>
      <w:r>
        <w:t>,</w:t>
      </w:r>
    </w:p>
    <w:p w:rsidR="00DB7E9B" w:rsidRPr="003F1A0A" w:rsidRDefault="00BD7B7F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а н</w:t>
      </w:r>
      <w:r w:rsidR="00DB7E9B" w:rsidRPr="003F1A0A">
        <w:rPr>
          <w:color w:val="000000"/>
          <w:sz w:val="28"/>
          <w:szCs w:val="26"/>
        </w:rPr>
        <w:t xml:space="preserve">оминальное давление </w:t>
      </w:r>
    </w:p>
    <w:p w:rsidR="00DB7E9B" w:rsidRPr="003F1A0A" w:rsidRDefault="00DB7E9B" w:rsidP="00BD7B7F">
      <w:pPr>
        <w:tabs>
          <w:tab w:val="center" w:pos="4253"/>
          <w:tab w:val="right" w:pos="10080"/>
        </w:tabs>
        <w:spacing w:before="120" w:after="120"/>
        <w:ind w:firstLine="510"/>
        <w:jc w:val="both"/>
        <w:rPr>
          <w:color w:val="000000"/>
          <w:sz w:val="28"/>
          <w:szCs w:val="26"/>
        </w:rPr>
      </w:pPr>
      <w:r w:rsidRPr="003F1A0A">
        <w:rPr>
          <w:color w:val="000000"/>
          <w:sz w:val="28"/>
          <w:szCs w:val="26"/>
        </w:rPr>
        <w:tab/>
      </w:r>
      <w:r w:rsidR="00BD7B7F" w:rsidRPr="003F1A0A">
        <w:rPr>
          <w:color w:val="000000"/>
          <w:position w:val="-34"/>
          <w:sz w:val="28"/>
          <w:szCs w:val="26"/>
        </w:rPr>
        <w:object w:dxaOrig="960" w:dyaOrig="780">
          <v:shape id="_x0000_i1026" type="#_x0000_t75" style="width:48pt;height:39pt" o:ole="">
            <v:imagedata r:id="rId13" o:title=""/>
          </v:shape>
          <o:OLEObject Type="Embed" ProgID="Equation.DSMT4" ShapeID="_x0000_i1026" DrawAspect="Content" ObjectID="_1438511058" r:id="rId14"/>
        </w:object>
      </w:r>
      <w:r w:rsidRPr="003F1A0A">
        <w:rPr>
          <w:color w:val="000000"/>
          <w:sz w:val="28"/>
          <w:szCs w:val="26"/>
        </w:rPr>
        <w:t>.</w:t>
      </w:r>
    </w:p>
    <w:p w:rsidR="00C012E6" w:rsidRDefault="001D2658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8"/>
        </w:rPr>
        <w:t>При наличии волнистости</w:t>
      </w:r>
      <w:r w:rsidR="00BD7B7F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</w:t>
      </w:r>
      <w:r w:rsidRPr="006A307E">
        <w:rPr>
          <w:color w:val="000000"/>
          <w:sz w:val="28"/>
          <w:szCs w:val="28"/>
        </w:rPr>
        <w:t xml:space="preserve">контактирование </w:t>
      </w:r>
      <w:r w:rsidR="00BD7B7F">
        <w:rPr>
          <w:color w:val="000000"/>
          <w:sz w:val="28"/>
          <w:szCs w:val="28"/>
        </w:rPr>
        <w:t xml:space="preserve">тел </w:t>
      </w:r>
      <w:r w:rsidRPr="006A307E">
        <w:rPr>
          <w:color w:val="000000"/>
          <w:sz w:val="28"/>
          <w:szCs w:val="28"/>
        </w:rPr>
        <w:t>осуществляется по самым высоким неровностям (вершинам волн, пикам шероховат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сти). Под воздействием силовых факторов (нагрузка, вес) происходит деформирование элементов волнистости. Деформация элементов во</w:t>
      </w:r>
      <w:r w:rsidRPr="006A307E">
        <w:rPr>
          <w:color w:val="000000"/>
          <w:sz w:val="28"/>
          <w:szCs w:val="28"/>
        </w:rPr>
        <w:t>л</w:t>
      </w:r>
      <w:r w:rsidRPr="006A307E">
        <w:rPr>
          <w:color w:val="000000"/>
          <w:sz w:val="28"/>
          <w:szCs w:val="28"/>
        </w:rPr>
        <w:t>нистости будет определять размеры площадок контакта.</w:t>
      </w:r>
    </w:p>
    <w:p w:rsidR="006F2CC8" w:rsidRDefault="001D2658" w:rsidP="008B317A">
      <w:pPr>
        <w:ind w:firstLine="510"/>
        <w:jc w:val="both"/>
        <w:rPr>
          <w:color w:val="000000"/>
          <w:sz w:val="28"/>
          <w:szCs w:val="26"/>
        </w:rPr>
      </w:pPr>
      <w:r w:rsidRPr="00BD7B7F">
        <w:rPr>
          <w:bCs/>
          <w:i/>
          <w:iCs/>
          <w:color w:val="000000"/>
          <w:sz w:val="28"/>
          <w:szCs w:val="28"/>
        </w:rPr>
        <w:t>Контурная площадь контакта А</w:t>
      </w:r>
      <w:r w:rsidR="006F2CC8" w:rsidRPr="00BD7B7F">
        <w:rPr>
          <w:bCs/>
          <w:i/>
          <w:iCs/>
          <w:color w:val="000000"/>
          <w:sz w:val="28"/>
          <w:szCs w:val="28"/>
          <w:vertAlign w:val="subscript"/>
        </w:rPr>
        <w:t>к</w:t>
      </w:r>
      <w:r w:rsidRPr="006A307E">
        <w:rPr>
          <w:color w:val="000000"/>
          <w:sz w:val="28"/>
          <w:szCs w:val="28"/>
        </w:rPr>
        <w:t xml:space="preserve"> (КПК) – суммарная площадь пятен касания, обусловленная деформацией вершин волн.</w:t>
      </w:r>
      <w:r w:rsidR="00BD7B7F">
        <w:rPr>
          <w:color w:val="000000"/>
          <w:sz w:val="28"/>
          <w:szCs w:val="28"/>
        </w:rPr>
        <w:t xml:space="preserve"> </w:t>
      </w:r>
      <w:r w:rsidR="006F2CC8" w:rsidRPr="006A307E">
        <w:rPr>
          <w:color w:val="000000"/>
          <w:sz w:val="28"/>
          <w:szCs w:val="28"/>
        </w:rPr>
        <w:t>Контурные площадки удалены друг от друга на расстояние шага волны</w:t>
      </w:r>
      <w:r w:rsidR="006F2CC8">
        <w:rPr>
          <w:color w:val="000000"/>
          <w:sz w:val="28"/>
          <w:szCs w:val="28"/>
        </w:rPr>
        <w:t>.</w:t>
      </w:r>
    </w:p>
    <w:p w:rsidR="006F2CC8" w:rsidRPr="003F1A0A" w:rsidRDefault="00BD7B7F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К</w:t>
      </w:r>
      <w:r w:rsidR="006F2CC8" w:rsidRPr="003F1A0A">
        <w:rPr>
          <w:color w:val="000000"/>
          <w:sz w:val="28"/>
          <w:szCs w:val="26"/>
        </w:rPr>
        <w:t>онтурн</w:t>
      </w:r>
      <w:r w:rsidR="006F2CC8">
        <w:rPr>
          <w:color w:val="000000"/>
          <w:sz w:val="28"/>
          <w:szCs w:val="26"/>
        </w:rPr>
        <w:t>ая</w:t>
      </w:r>
      <w:r>
        <w:rPr>
          <w:color w:val="000000"/>
          <w:sz w:val="28"/>
          <w:szCs w:val="26"/>
        </w:rPr>
        <w:t xml:space="preserve"> площадь контакта составляет</w:t>
      </w:r>
      <w:r w:rsidR="006F2CC8" w:rsidRPr="003F1A0A">
        <w:rPr>
          <w:color w:val="000000"/>
          <w:sz w:val="28"/>
          <w:szCs w:val="26"/>
        </w:rPr>
        <w:t xml:space="preserve"> 5</w:t>
      </w:r>
      <w:r>
        <w:rPr>
          <w:color w:val="000000"/>
          <w:sz w:val="28"/>
          <w:szCs w:val="26"/>
        </w:rPr>
        <w:t>–</w:t>
      </w:r>
      <w:r w:rsidR="006F2CC8" w:rsidRPr="003F1A0A">
        <w:rPr>
          <w:color w:val="000000"/>
          <w:sz w:val="28"/>
          <w:szCs w:val="26"/>
        </w:rPr>
        <w:t>15 %</w:t>
      </w:r>
      <w:r w:rsidR="00397A9A">
        <w:rPr>
          <w:color w:val="000000"/>
          <w:sz w:val="28"/>
          <w:szCs w:val="26"/>
        </w:rPr>
        <w:t xml:space="preserve"> </w:t>
      </w:r>
      <w:r w:rsidR="006F2CC8" w:rsidRPr="003F1A0A">
        <w:rPr>
          <w:color w:val="000000"/>
          <w:sz w:val="28"/>
          <w:szCs w:val="26"/>
        </w:rPr>
        <w:t>от</w:t>
      </w:r>
      <w:r w:rsidR="00397A9A">
        <w:rPr>
          <w:color w:val="000000"/>
          <w:sz w:val="28"/>
          <w:szCs w:val="26"/>
        </w:rPr>
        <w:t xml:space="preserve"> </w:t>
      </w:r>
      <w:r w:rsidR="006F2CC8" w:rsidRPr="003F1A0A">
        <w:rPr>
          <w:color w:val="000000"/>
          <w:sz w:val="28"/>
          <w:szCs w:val="26"/>
        </w:rPr>
        <w:t>А</w:t>
      </w:r>
      <w:r w:rsidR="006F2CC8" w:rsidRPr="006F2CC8">
        <w:rPr>
          <w:color w:val="000000"/>
          <w:sz w:val="28"/>
          <w:szCs w:val="26"/>
          <w:vertAlign w:val="subscript"/>
        </w:rPr>
        <w:t>а</w:t>
      </w:r>
      <w:r>
        <w:rPr>
          <w:color w:val="000000"/>
          <w:sz w:val="28"/>
          <w:szCs w:val="26"/>
        </w:rPr>
        <w:t>, а к</w:t>
      </w:r>
      <w:r w:rsidR="006F2CC8" w:rsidRPr="003F1A0A">
        <w:rPr>
          <w:color w:val="000000"/>
          <w:sz w:val="28"/>
          <w:szCs w:val="26"/>
        </w:rPr>
        <w:t>онту</w:t>
      </w:r>
      <w:r w:rsidR="006F2CC8" w:rsidRPr="003F1A0A">
        <w:rPr>
          <w:color w:val="000000"/>
          <w:sz w:val="28"/>
          <w:szCs w:val="26"/>
        </w:rPr>
        <w:t>р</w:t>
      </w:r>
      <w:r w:rsidR="006F2CC8" w:rsidRPr="003F1A0A">
        <w:rPr>
          <w:color w:val="000000"/>
          <w:sz w:val="28"/>
          <w:szCs w:val="26"/>
        </w:rPr>
        <w:t xml:space="preserve">ное давление </w:t>
      </w:r>
    </w:p>
    <w:p w:rsidR="006F2CC8" w:rsidRPr="003F1A0A" w:rsidRDefault="006F2CC8" w:rsidP="00BD7B7F">
      <w:pPr>
        <w:tabs>
          <w:tab w:val="center" w:pos="4253"/>
          <w:tab w:val="right" w:pos="10080"/>
        </w:tabs>
        <w:spacing w:before="120" w:after="120"/>
        <w:ind w:firstLine="510"/>
        <w:jc w:val="both"/>
        <w:rPr>
          <w:color w:val="000000"/>
          <w:sz w:val="28"/>
          <w:szCs w:val="26"/>
        </w:rPr>
      </w:pPr>
      <w:r w:rsidRPr="003F1A0A">
        <w:rPr>
          <w:color w:val="000000"/>
          <w:sz w:val="28"/>
          <w:szCs w:val="26"/>
        </w:rPr>
        <w:tab/>
      </w:r>
      <w:r w:rsidRPr="003F1A0A">
        <w:rPr>
          <w:color w:val="000000"/>
          <w:position w:val="-4"/>
          <w:sz w:val="28"/>
          <w:szCs w:val="26"/>
        </w:rPr>
        <w:object w:dxaOrig="200" w:dyaOrig="300">
          <v:shape id="_x0000_i1027" type="#_x0000_t75" style="width:10.5pt;height:15pt" o:ole="">
            <v:imagedata r:id="rId15" o:title=""/>
          </v:shape>
          <o:OLEObject Type="Embed" ProgID="Equation.DSMT4" ShapeID="_x0000_i1027" DrawAspect="Content" ObjectID="_1438511059" r:id="rId16"/>
        </w:object>
      </w:r>
      <w:r w:rsidR="00BD7B7F" w:rsidRPr="003F1A0A">
        <w:rPr>
          <w:color w:val="000000"/>
          <w:position w:val="-34"/>
          <w:sz w:val="28"/>
          <w:szCs w:val="26"/>
        </w:rPr>
        <w:object w:dxaOrig="960" w:dyaOrig="780">
          <v:shape id="_x0000_i1028" type="#_x0000_t75" style="width:48pt;height:39pt" o:ole="">
            <v:imagedata r:id="rId17" o:title=""/>
          </v:shape>
          <o:OLEObject Type="Embed" ProgID="Equation.DSMT4" ShapeID="_x0000_i1028" DrawAspect="Content" ObjectID="_1438511060" r:id="rId18"/>
        </w:object>
      </w:r>
    </w:p>
    <w:p w:rsidR="00DB7E9B" w:rsidRDefault="00DB7E9B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Контурная площадь контакта определяется волнистостью повер</w:t>
      </w:r>
      <w:r>
        <w:rPr>
          <w:color w:val="000000"/>
          <w:sz w:val="28"/>
          <w:szCs w:val="26"/>
        </w:rPr>
        <w:t>х</w:t>
      </w:r>
      <w:r>
        <w:rPr>
          <w:color w:val="000000"/>
          <w:sz w:val="28"/>
          <w:szCs w:val="26"/>
        </w:rPr>
        <w:t xml:space="preserve">ностей, нагрузкой и механическими свойствами контактирующих </w:t>
      </w:r>
      <w:r w:rsidR="00BD7B7F">
        <w:rPr>
          <w:color w:val="000000"/>
          <w:sz w:val="28"/>
          <w:szCs w:val="26"/>
        </w:rPr>
        <w:t>тел</w:t>
      </w:r>
      <w:r>
        <w:rPr>
          <w:color w:val="000000"/>
          <w:sz w:val="28"/>
          <w:szCs w:val="26"/>
        </w:rPr>
        <w:t>.</w:t>
      </w:r>
    </w:p>
    <w:p w:rsidR="00E823FB" w:rsidRDefault="000763AD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</w:rPr>
        <w:t>С увеличением нагрузки поверхности тел сближаются, происх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дит внедрение выступов более твердого тела в материал более мягк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го. При этом наблюдается как упругая, так и пластическая деформ</w:t>
      </w:r>
      <w:r w:rsidRPr="006A307E">
        <w:rPr>
          <w:color w:val="000000"/>
          <w:sz w:val="28"/>
          <w:szCs w:val="28"/>
        </w:rPr>
        <w:t>а</w:t>
      </w:r>
      <w:r w:rsidRPr="006A307E">
        <w:rPr>
          <w:color w:val="000000"/>
          <w:sz w:val="28"/>
          <w:szCs w:val="28"/>
        </w:rPr>
        <w:t>ция контактирующих выступов, в контакт вступают новые микрон</w:t>
      </w:r>
      <w:r w:rsidRPr="006A307E">
        <w:rPr>
          <w:color w:val="000000"/>
          <w:sz w:val="28"/>
          <w:szCs w:val="28"/>
        </w:rPr>
        <w:t>е</w:t>
      </w:r>
      <w:r w:rsidRPr="006A307E">
        <w:rPr>
          <w:color w:val="000000"/>
          <w:sz w:val="28"/>
          <w:szCs w:val="28"/>
        </w:rPr>
        <w:t>ровности. Образуется множество расположенных на различных уро</w:t>
      </w:r>
      <w:r w:rsidRPr="006A307E">
        <w:rPr>
          <w:color w:val="000000"/>
          <w:sz w:val="28"/>
          <w:szCs w:val="28"/>
        </w:rPr>
        <w:t>в</w:t>
      </w:r>
      <w:r w:rsidRPr="006A307E">
        <w:rPr>
          <w:color w:val="000000"/>
          <w:sz w:val="28"/>
          <w:szCs w:val="28"/>
        </w:rPr>
        <w:lastRenderedPageBreak/>
        <w:t xml:space="preserve">нях площадок контакта </w:t>
      </w:r>
      <w:r w:rsidR="00E823FB">
        <w:rPr>
          <w:color w:val="000000"/>
          <w:sz w:val="28"/>
          <w:szCs w:val="28"/>
        </w:rPr>
        <w:t xml:space="preserve">с </w:t>
      </w:r>
      <w:r w:rsidRPr="006A307E">
        <w:rPr>
          <w:color w:val="000000"/>
          <w:sz w:val="28"/>
          <w:szCs w:val="28"/>
        </w:rPr>
        <w:t>разме</w:t>
      </w:r>
      <w:r w:rsidR="00E823FB">
        <w:rPr>
          <w:color w:val="000000"/>
          <w:sz w:val="28"/>
          <w:szCs w:val="28"/>
        </w:rPr>
        <w:t>ром 3</w:t>
      </w:r>
      <w:r w:rsidR="00BD7B7F">
        <w:rPr>
          <w:color w:val="000000"/>
          <w:sz w:val="28"/>
          <w:szCs w:val="28"/>
        </w:rPr>
        <w:t>–</w:t>
      </w:r>
      <w:r w:rsidR="00E823FB">
        <w:rPr>
          <w:color w:val="000000"/>
          <w:sz w:val="28"/>
          <w:szCs w:val="28"/>
        </w:rPr>
        <w:t>50 мкм. Именно на этих пл</w:t>
      </w:r>
      <w:r w:rsidR="00E823FB">
        <w:rPr>
          <w:color w:val="000000"/>
          <w:sz w:val="28"/>
          <w:szCs w:val="28"/>
        </w:rPr>
        <w:t>о</w:t>
      </w:r>
      <w:r w:rsidR="00E823FB">
        <w:rPr>
          <w:color w:val="000000"/>
          <w:sz w:val="28"/>
          <w:szCs w:val="28"/>
        </w:rPr>
        <w:t xml:space="preserve">щадках осуществляется </w:t>
      </w:r>
      <w:r w:rsidR="00E823FB" w:rsidRPr="00BD7B7F">
        <w:rPr>
          <w:i/>
          <w:color w:val="000000"/>
          <w:sz w:val="28"/>
          <w:szCs w:val="28"/>
        </w:rPr>
        <w:t>реальный (фактический) контакт</w:t>
      </w:r>
      <w:r w:rsidR="00E823FB">
        <w:rPr>
          <w:color w:val="000000"/>
          <w:sz w:val="28"/>
          <w:szCs w:val="28"/>
        </w:rPr>
        <w:t>.</w:t>
      </w:r>
    </w:p>
    <w:p w:rsidR="00E823FB" w:rsidRDefault="000763AD" w:rsidP="008B317A">
      <w:pPr>
        <w:ind w:firstLine="510"/>
        <w:jc w:val="both"/>
        <w:rPr>
          <w:color w:val="000000"/>
          <w:sz w:val="28"/>
          <w:szCs w:val="26"/>
        </w:rPr>
      </w:pPr>
      <w:r w:rsidRPr="00BD7B7F">
        <w:rPr>
          <w:bCs/>
          <w:i/>
          <w:iCs/>
          <w:color w:val="000000"/>
          <w:sz w:val="28"/>
          <w:szCs w:val="28"/>
        </w:rPr>
        <w:t>Фактическая площадь контакта А</w:t>
      </w:r>
      <w:r w:rsidRPr="00BD7B7F">
        <w:rPr>
          <w:bCs/>
          <w:i/>
          <w:iCs/>
          <w:color w:val="000000"/>
          <w:sz w:val="28"/>
          <w:szCs w:val="28"/>
          <w:vertAlign w:val="subscript"/>
          <w:lang w:val="en-US"/>
        </w:rPr>
        <w:t>r</w:t>
      </w:r>
      <w:r w:rsidRPr="00BD7B7F">
        <w:rPr>
          <w:color w:val="000000"/>
          <w:sz w:val="28"/>
          <w:szCs w:val="28"/>
        </w:rPr>
        <w:t xml:space="preserve"> </w:t>
      </w:r>
      <w:r w:rsidRPr="006A307E">
        <w:rPr>
          <w:color w:val="000000"/>
          <w:sz w:val="28"/>
          <w:szCs w:val="28"/>
        </w:rPr>
        <w:t>(ФПК) – суммарная площадь, на которой происходит контакт микронеровностей, образующих ш</w:t>
      </w:r>
      <w:r w:rsidRPr="006A307E">
        <w:rPr>
          <w:color w:val="000000"/>
          <w:sz w:val="28"/>
          <w:szCs w:val="28"/>
        </w:rPr>
        <w:t>е</w:t>
      </w:r>
      <w:r w:rsidRPr="006A307E">
        <w:rPr>
          <w:color w:val="000000"/>
          <w:sz w:val="28"/>
          <w:szCs w:val="28"/>
        </w:rPr>
        <w:t>роховатость поверхностей.</w:t>
      </w:r>
      <w:r w:rsidR="00872EA5">
        <w:rPr>
          <w:color w:val="000000"/>
          <w:sz w:val="28"/>
          <w:szCs w:val="28"/>
        </w:rPr>
        <w:t xml:space="preserve"> </w:t>
      </w:r>
      <w:r w:rsidR="00B14A3C">
        <w:rPr>
          <w:color w:val="000000"/>
          <w:sz w:val="28"/>
          <w:szCs w:val="28"/>
        </w:rPr>
        <w:t>Фактическая площадь контакта обычно мала и составляет</w:t>
      </w:r>
      <w:r w:rsidR="00DB7E9B">
        <w:rPr>
          <w:color w:val="000000"/>
          <w:sz w:val="28"/>
          <w:szCs w:val="26"/>
        </w:rPr>
        <w:t xml:space="preserve"> в ненагруженном состоянии</w:t>
      </w:r>
      <w:r w:rsidR="00397A9A">
        <w:rPr>
          <w:color w:val="000000"/>
          <w:sz w:val="28"/>
          <w:szCs w:val="26"/>
        </w:rPr>
        <w:t xml:space="preserve"> </w:t>
      </w:r>
      <w:r w:rsidR="00E823FB" w:rsidRPr="003F1A0A">
        <w:rPr>
          <w:color w:val="000000"/>
          <w:sz w:val="28"/>
          <w:szCs w:val="26"/>
        </w:rPr>
        <w:t>0,01…0,1 %</w:t>
      </w:r>
      <w:r w:rsidR="00397A9A">
        <w:rPr>
          <w:color w:val="000000"/>
          <w:sz w:val="28"/>
          <w:szCs w:val="26"/>
        </w:rPr>
        <w:t xml:space="preserve"> </w:t>
      </w:r>
      <w:r w:rsidR="00E823FB" w:rsidRPr="003F1A0A">
        <w:rPr>
          <w:color w:val="000000"/>
          <w:sz w:val="28"/>
          <w:szCs w:val="26"/>
        </w:rPr>
        <w:t>от</w:t>
      </w:r>
      <w:r w:rsidR="00397A9A">
        <w:rPr>
          <w:color w:val="000000"/>
          <w:sz w:val="28"/>
          <w:szCs w:val="26"/>
        </w:rPr>
        <w:t xml:space="preserve"> </w:t>
      </w:r>
      <w:r w:rsidR="00E823FB" w:rsidRPr="000752E4">
        <w:rPr>
          <w:i/>
          <w:color w:val="000000"/>
          <w:sz w:val="28"/>
          <w:szCs w:val="26"/>
        </w:rPr>
        <w:t>А</w:t>
      </w:r>
      <w:r w:rsidR="00E823FB" w:rsidRPr="000752E4">
        <w:rPr>
          <w:i/>
          <w:color w:val="000000"/>
          <w:sz w:val="28"/>
          <w:szCs w:val="26"/>
          <w:vertAlign w:val="subscript"/>
        </w:rPr>
        <w:t>а</w:t>
      </w:r>
      <w:r w:rsidR="000752E4">
        <w:rPr>
          <w:color w:val="000000"/>
          <w:sz w:val="28"/>
          <w:szCs w:val="26"/>
        </w:rPr>
        <w:t xml:space="preserve">, </w:t>
      </w:r>
      <w:r w:rsidR="00DB7E9B">
        <w:rPr>
          <w:color w:val="000000"/>
          <w:sz w:val="28"/>
          <w:szCs w:val="26"/>
        </w:rPr>
        <w:t>при высоких нагрузках</w:t>
      </w:r>
      <w:r w:rsidR="00DB7E9B" w:rsidRPr="003F1A0A">
        <w:rPr>
          <w:color w:val="000000"/>
          <w:sz w:val="28"/>
          <w:szCs w:val="26"/>
        </w:rPr>
        <w:t xml:space="preserve"> </w:t>
      </w:r>
      <w:r w:rsidR="00B14A3C">
        <w:rPr>
          <w:color w:val="000000"/>
          <w:sz w:val="28"/>
          <w:szCs w:val="28"/>
        </w:rPr>
        <w:t>1–10</w:t>
      </w:r>
      <w:r w:rsidR="00E823FB" w:rsidRPr="003F1A0A">
        <w:rPr>
          <w:color w:val="000000"/>
          <w:sz w:val="28"/>
          <w:szCs w:val="26"/>
        </w:rPr>
        <w:t>%</w:t>
      </w:r>
      <w:r w:rsidR="00397A9A">
        <w:rPr>
          <w:color w:val="000000"/>
          <w:sz w:val="28"/>
          <w:szCs w:val="26"/>
        </w:rPr>
        <w:t xml:space="preserve"> </w:t>
      </w:r>
      <w:r w:rsidR="00E823FB" w:rsidRPr="003F1A0A">
        <w:rPr>
          <w:color w:val="000000"/>
          <w:sz w:val="28"/>
          <w:szCs w:val="26"/>
        </w:rPr>
        <w:t>от</w:t>
      </w:r>
      <w:r w:rsidR="00397A9A" w:rsidRPr="000752E4">
        <w:rPr>
          <w:i/>
          <w:color w:val="000000"/>
          <w:sz w:val="28"/>
          <w:szCs w:val="26"/>
        </w:rPr>
        <w:t xml:space="preserve"> </w:t>
      </w:r>
      <w:r w:rsidR="00E823FB" w:rsidRPr="000752E4">
        <w:rPr>
          <w:i/>
          <w:color w:val="000000"/>
          <w:sz w:val="28"/>
          <w:szCs w:val="26"/>
        </w:rPr>
        <w:t>А</w:t>
      </w:r>
      <w:r w:rsidR="00E823FB" w:rsidRPr="000752E4">
        <w:rPr>
          <w:i/>
          <w:color w:val="000000"/>
          <w:sz w:val="28"/>
          <w:szCs w:val="26"/>
          <w:vertAlign w:val="subscript"/>
        </w:rPr>
        <w:t>а</w:t>
      </w:r>
      <w:r w:rsidR="009B05F0">
        <w:rPr>
          <w:color w:val="000000"/>
          <w:sz w:val="28"/>
          <w:szCs w:val="26"/>
        </w:rPr>
        <w:t>.</w:t>
      </w:r>
    </w:p>
    <w:p w:rsidR="000752E4" w:rsidRPr="009B05F0" w:rsidRDefault="000752E4" w:rsidP="000752E4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сле снятия нагрузки 30–</w:t>
      </w:r>
      <w:r w:rsidRPr="006A307E">
        <w:rPr>
          <w:color w:val="000000"/>
          <w:sz w:val="28"/>
          <w:szCs w:val="28"/>
        </w:rPr>
        <w:t>70% ФПК исчезает вследствие упруг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го восстановления материала.</w:t>
      </w:r>
    </w:p>
    <w:p w:rsidR="00212586" w:rsidRDefault="00212586" w:rsidP="008B317A">
      <w:pPr>
        <w:widowControl w:val="0"/>
        <w:tabs>
          <w:tab w:val="left" w:pos="2694"/>
        </w:tabs>
        <w:ind w:firstLine="510"/>
        <w:jc w:val="both"/>
        <w:rPr>
          <w:color w:val="000000"/>
          <w:sz w:val="28"/>
          <w:szCs w:val="20"/>
        </w:rPr>
      </w:pPr>
      <w:r w:rsidRPr="003F1A0A">
        <w:rPr>
          <w:color w:val="000000"/>
          <w:sz w:val="28"/>
          <w:szCs w:val="20"/>
        </w:rPr>
        <w:t xml:space="preserve">Суммарная площадь фактического контакта </w:t>
      </w:r>
      <w:r w:rsidR="00BD7B7F">
        <w:rPr>
          <w:color w:val="000000"/>
          <w:sz w:val="28"/>
          <w:szCs w:val="20"/>
        </w:rPr>
        <w:t>равна</w:t>
      </w:r>
      <w:r w:rsidRPr="003F1A0A">
        <w:rPr>
          <w:color w:val="000000"/>
          <w:sz w:val="28"/>
          <w:szCs w:val="20"/>
        </w:rPr>
        <w:t xml:space="preserve"> </w:t>
      </w:r>
    </w:p>
    <w:p w:rsidR="00BD7B7F" w:rsidRPr="003F1A0A" w:rsidRDefault="00BD7B7F" w:rsidP="00BD7B7F">
      <w:pPr>
        <w:pStyle w:val="MTDisplayEquation"/>
        <w:spacing w:before="120" w:after="120"/>
      </w:pPr>
      <w:r>
        <w:tab/>
      </w:r>
      <w:r w:rsidRPr="00BD7B7F">
        <w:rPr>
          <w:position w:val="-32"/>
        </w:rPr>
        <w:object w:dxaOrig="1240" w:dyaOrig="780">
          <v:shape id="_x0000_i1029" type="#_x0000_t75" style="width:61.5pt;height:39pt" o:ole="">
            <v:imagedata r:id="rId19" o:title=""/>
          </v:shape>
          <o:OLEObject Type="Embed" ProgID="Equation.DSMT4" ShapeID="_x0000_i1029" DrawAspect="Content" ObjectID="_1438511061" r:id="rId20"/>
        </w:object>
      </w:r>
      <w:r>
        <w:t>,</w:t>
      </w:r>
    </w:p>
    <w:p w:rsidR="00DB7E9B" w:rsidRPr="003F1A0A" w:rsidRDefault="00BD7B7F" w:rsidP="000752E4">
      <w:pPr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а ф</w:t>
      </w:r>
      <w:r w:rsidR="00DB7E9B" w:rsidRPr="003F1A0A">
        <w:rPr>
          <w:color w:val="000000"/>
          <w:sz w:val="28"/>
          <w:szCs w:val="26"/>
        </w:rPr>
        <w:t>актическое давление</w:t>
      </w:r>
      <w:r w:rsidR="00397A9A">
        <w:rPr>
          <w:color w:val="000000"/>
          <w:sz w:val="28"/>
          <w:szCs w:val="26"/>
        </w:rPr>
        <w:t xml:space="preserve"> </w:t>
      </w:r>
    </w:p>
    <w:p w:rsidR="00DB7E9B" w:rsidRPr="00BD7B7F" w:rsidRDefault="00DB7E9B" w:rsidP="00BD7B7F">
      <w:pPr>
        <w:tabs>
          <w:tab w:val="center" w:pos="4253"/>
          <w:tab w:val="right" w:pos="10080"/>
        </w:tabs>
        <w:spacing w:before="120" w:after="120"/>
        <w:ind w:firstLine="510"/>
        <w:jc w:val="both"/>
        <w:rPr>
          <w:color w:val="000000"/>
          <w:sz w:val="28"/>
          <w:szCs w:val="26"/>
        </w:rPr>
      </w:pPr>
      <w:r w:rsidRPr="003F1A0A">
        <w:rPr>
          <w:color w:val="000000"/>
          <w:sz w:val="28"/>
          <w:szCs w:val="26"/>
        </w:rPr>
        <w:tab/>
      </w:r>
      <w:r w:rsidRPr="003F1A0A">
        <w:rPr>
          <w:color w:val="000000"/>
          <w:position w:val="-4"/>
          <w:sz w:val="28"/>
          <w:szCs w:val="26"/>
        </w:rPr>
        <w:object w:dxaOrig="200" w:dyaOrig="300">
          <v:shape id="_x0000_i1030" type="#_x0000_t75" style="width:10.5pt;height:15pt" o:ole="">
            <v:imagedata r:id="rId15" o:title=""/>
          </v:shape>
          <o:OLEObject Type="Embed" ProgID="Equation.DSMT4" ShapeID="_x0000_i1030" DrawAspect="Content" ObjectID="_1438511062" r:id="rId21"/>
        </w:object>
      </w:r>
      <w:r w:rsidR="00BD7B7F" w:rsidRPr="003F1A0A">
        <w:rPr>
          <w:color w:val="000000"/>
          <w:position w:val="-34"/>
          <w:sz w:val="28"/>
          <w:szCs w:val="26"/>
        </w:rPr>
        <w:object w:dxaOrig="940" w:dyaOrig="780">
          <v:shape id="_x0000_i1031" type="#_x0000_t75" style="width:46.5pt;height:39pt" o:ole="">
            <v:imagedata r:id="rId22" o:title=""/>
          </v:shape>
          <o:OLEObject Type="Embed" ProgID="Equation.DSMT4" ShapeID="_x0000_i1031" DrawAspect="Content" ObjectID="_1438511063" r:id="rId23"/>
        </w:object>
      </w:r>
      <w:r w:rsidR="00BD7B7F">
        <w:rPr>
          <w:color w:val="000000"/>
          <w:sz w:val="28"/>
          <w:szCs w:val="26"/>
        </w:rPr>
        <w:t>.</w:t>
      </w:r>
    </w:p>
    <w:p w:rsidR="00212586" w:rsidRDefault="00212586" w:rsidP="008B317A">
      <w:pPr>
        <w:ind w:firstLine="510"/>
        <w:jc w:val="both"/>
        <w:rPr>
          <w:color w:val="000000"/>
          <w:sz w:val="28"/>
          <w:szCs w:val="26"/>
        </w:rPr>
      </w:pPr>
      <w:r w:rsidRPr="006A307E">
        <w:rPr>
          <w:color w:val="000000"/>
          <w:sz w:val="28"/>
          <w:szCs w:val="28"/>
        </w:rPr>
        <w:t xml:space="preserve">Контакт может быть </w:t>
      </w:r>
      <w:r w:rsidRPr="009F1C35">
        <w:rPr>
          <w:bCs/>
          <w:i/>
          <w:iCs/>
          <w:color w:val="000000"/>
          <w:sz w:val="28"/>
          <w:szCs w:val="28"/>
        </w:rPr>
        <w:t>ненасыщенным</w:t>
      </w:r>
      <w:r w:rsidRPr="006A307E">
        <w:rPr>
          <w:color w:val="000000"/>
          <w:sz w:val="28"/>
          <w:szCs w:val="28"/>
        </w:rPr>
        <w:t xml:space="preserve"> – число контактирующих микронеровностей </w:t>
      </w:r>
      <w:r w:rsidRPr="009F1C35">
        <w:rPr>
          <w:i/>
          <w:color w:val="000000"/>
          <w:sz w:val="28"/>
          <w:szCs w:val="28"/>
          <w:lang w:val="en-US"/>
        </w:rPr>
        <w:t>n</w:t>
      </w:r>
      <w:r w:rsidRPr="009F1C35">
        <w:rPr>
          <w:i/>
          <w:color w:val="000000"/>
          <w:sz w:val="28"/>
          <w:szCs w:val="28"/>
          <w:vertAlign w:val="subscript"/>
          <w:lang w:val="en-US"/>
        </w:rPr>
        <w:t>r</w:t>
      </w:r>
      <w:r w:rsidRPr="006A307E">
        <w:rPr>
          <w:color w:val="000000"/>
          <w:sz w:val="28"/>
          <w:szCs w:val="28"/>
        </w:rPr>
        <w:t xml:space="preserve"> меньше числа микронеровностей </w:t>
      </w:r>
      <w:r w:rsidRPr="009F1C35">
        <w:rPr>
          <w:i/>
          <w:color w:val="000000"/>
          <w:sz w:val="28"/>
          <w:szCs w:val="28"/>
          <w:lang w:val="en-US"/>
        </w:rPr>
        <w:t>n</w:t>
      </w:r>
      <w:r w:rsidRPr="009F1C35">
        <w:rPr>
          <w:i/>
          <w:color w:val="000000"/>
          <w:sz w:val="28"/>
          <w:szCs w:val="28"/>
          <w:vertAlign w:val="subscript"/>
        </w:rPr>
        <w:t>с</w:t>
      </w:r>
      <w:r w:rsidRPr="006A307E">
        <w:rPr>
          <w:color w:val="000000"/>
          <w:sz w:val="28"/>
          <w:szCs w:val="28"/>
        </w:rPr>
        <w:t>, распол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 xml:space="preserve">женных на контурной площадке; и </w:t>
      </w:r>
      <w:r w:rsidRPr="009F1C35">
        <w:rPr>
          <w:bCs/>
          <w:i/>
          <w:iCs/>
          <w:color w:val="000000"/>
          <w:sz w:val="28"/>
          <w:szCs w:val="28"/>
        </w:rPr>
        <w:t>насыщенным</w:t>
      </w:r>
      <w:r w:rsidRPr="006A307E">
        <w:rPr>
          <w:color w:val="000000"/>
          <w:sz w:val="28"/>
          <w:szCs w:val="28"/>
        </w:rPr>
        <w:t xml:space="preserve"> – </w:t>
      </w:r>
      <w:r w:rsidRPr="009F1C35">
        <w:rPr>
          <w:i/>
          <w:color w:val="000000"/>
          <w:sz w:val="28"/>
          <w:szCs w:val="28"/>
          <w:lang w:val="en-US"/>
        </w:rPr>
        <w:t>n</w:t>
      </w:r>
      <w:r w:rsidRPr="009F1C35">
        <w:rPr>
          <w:i/>
          <w:color w:val="000000"/>
          <w:sz w:val="28"/>
          <w:szCs w:val="28"/>
          <w:vertAlign w:val="subscript"/>
          <w:lang w:val="en-US"/>
        </w:rPr>
        <w:t>r</w:t>
      </w:r>
      <w:r w:rsidRPr="006A307E">
        <w:rPr>
          <w:color w:val="000000"/>
          <w:sz w:val="28"/>
          <w:szCs w:val="28"/>
        </w:rPr>
        <w:t xml:space="preserve"> = </w:t>
      </w:r>
      <w:r w:rsidRPr="009F1C35">
        <w:rPr>
          <w:i/>
          <w:color w:val="000000"/>
          <w:sz w:val="28"/>
          <w:szCs w:val="28"/>
          <w:lang w:val="en-US"/>
        </w:rPr>
        <w:t>n</w:t>
      </w:r>
      <w:r w:rsidRPr="009F1C35">
        <w:rPr>
          <w:i/>
          <w:color w:val="000000"/>
          <w:sz w:val="28"/>
          <w:szCs w:val="28"/>
          <w:vertAlign w:val="subscript"/>
        </w:rPr>
        <w:t>с</w:t>
      </w:r>
      <w:r w:rsidRPr="006A307E">
        <w:rPr>
          <w:color w:val="000000"/>
          <w:sz w:val="28"/>
          <w:szCs w:val="28"/>
        </w:rPr>
        <w:t>.</w:t>
      </w:r>
    </w:p>
    <w:p w:rsidR="009B05F0" w:rsidRPr="009453B1" w:rsidRDefault="009B05F0" w:rsidP="008B317A">
      <w:pPr>
        <w:ind w:firstLine="510"/>
        <w:jc w:val="both"/>
        <w:rPr>
          <w:color w:val="000000"/>
          <w:spacing w:val="-6"/>
          <w:sz w:val="28"/>
          <w:szCs w:val="26"/>
        </w:rPr>
      </w:pPr>
      <w:r w:rsidRPr="009453B1">
        <w:rPr>
          <w:color w:val="000000"/>
          <w:spacing w:val="-6"/>
          <w:sz w:val="28"/>
          <w:szCs w:val="26"/>
        </w:rPr>
        <w:t xml:space="preserve">Фактическая площадь контакта </w:t>
      </w:r>
      <w:r w:rsidRPr="009453B1">
        <w:rPr>
          <w:i/>
          <w:color w:val="000000"/>
          <w:spacing w:val="-6"/>
          <w:sz w:val="28"/>
          <w:szCs w:val="26"/>
        </w:rPr>
        <w:t>А</w:t>
      </w:r>
      <w:r w:rsidRPr="009453B1">
        <w:rPr>
          <w:i/>
          <w:color w:val="000000"/>
          <w:spacing w:val="-6"/>
          <w:sz w:val="28"/>
          <w:szCs w:val="26"/>
          <w:vertAlign w:val="subscript"/>
        </w:rPr>
        <w:t>r</w:t>
      </w:r>
      <w:r w:rsidR="00872EA5">
        <w:rPr>
          <w:color w:val="000000"/>
          <w:spacing w:val="-6"/>
          <w:sz w:val="28"/>
          <w:szCs w:val="26"/>
        </w:rPr>
        <w:t xml:space="preserve"> </w:t>
      </w:r>
      <w:r w:rsidRPr="009453B1">
        <w:rPr>
          <w:color w:val="000000"/>
          <w:spacing w:val="-6"/>
          <w:sz w:val="28"/>
          <w:szCs w:val="26"/>
        </w:rPr>
        <w:t xml:space="preserve">меняется после </w:t>
      </w:r>
      <w:r w:rsidR="009F1C35" w:rsidRPr="009453B1">
        <w:rPr>
          <w:color w:val="000000"/>
          <w:spacing w:val="-6"/>
          <w:sz w:val="28"/>
          <w:szCs w:val="26"/>
        </w:rPr>
        <w:t>первой</w:t>
      </w:r>
      <w:r w:rsidR="00397A9A" w:rsidRPr="009453B1">
        <w:rPr>
          <w:color w:val="000000"/>
          <w:spacing w:val="-6"/>
          <w:sz w:val="28"/>
          <w:szCs w:val="26"/>
        </w:rPr>
        <w:t xml:space="preserve"> </w:t>
      </w:r>
      <w:r w:rsidRPr="009453B1">
        <w:rPr>
          <w:color w:val="000000"/>
          <w:spacing w:val="-6"/>
          <w:sz w:val="28"/>
          <w:szCs w:val="26"/>
        </w:rPr>
        <w:t>и послед</w:t>
      </w:r>
      <w:r w:rsidRPr="009453B1">
        <w:rPr>
          <w:color w:val="000000"/>
          <w:spacing w:val="-6"/>
          <w:sz w:val="28"/>
          <w:szCs w:val="26"/>
        </w:rPr>
        <w:t>у</w:t>
      </w:r>
      <w:r w:rsidRPr="009453B1">
        <w:rPr>
          <w:color w:val="000000"/>
          <w:spacing w:val="-6"/>
          <w:sz w:val="28"/>
          <w:szCs w:val="26"/>
        </w:rPr>
        <w:t>ющей нагрузки</w:t>
      </w:r>
      <w:r w:rsidR="00397A9A" w:rsidRPr="009453B1">
        <w:rPr>
          <w:color w:val="000000"/>
          <w:spacing w:val="-6"/>
          <w:sz w:val="28"/>
          <w:szCs w:val="26"/>
        </w:rPr>
        <w:t xml:space="preserve">: </w:t>
      </w:r>
    </w:p>
    <w:p w:rsidR="009B05F0" w:rsidRPr="003F1A0A" w:rsidRDefault="00397A9A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</w:t>
      </w:r>
      <w:r w:rsidR="009B05F0" w:rsidRPr="003F1A0A">
        <w:rPr>
          <w:color w:val="000000"/>
          <w:sz w:val="28"/>
          <w:szCs w:val="26"/>
        </w:rPr>
        <w:t xml:space="preserve">фактический контакт </w:t>
      </w:r>
      <w:r w:rsidR="009B05F0" w:rsidRPr="00397A9A">
        <w:rPr>
          <w:i/>
          <w:color w:val="000000"/>
          <w:sz w:val="28"/>
          <w:szCs w:val="26"/>
        </w:rPr>
        <w:t>увеличивается</w:t>
      </w:r>
      <w:r w:rsidR="009B05F0" w:rsidRPr="003F1A0A">
        <w:rPr>
          <w:color w:val="000000"/>
          <w:sz w:val="28"/>
          <w:szCs w:val="26"/>
        </w:rPr>
        <w:t xml:space="preserve"> при увеличении нагруз</w:t>
      </w:r>
      <w:r>
        <w:rPr>
          <w:color w:val="000000"/>
          <w:sz w:val="28"/>
          <w:szCs w:val="26"/>
        </w:rPr>
        <w:t>ки, умень</w:t>
      </w:r>
      <w:r w:rsidR="009B05F0" w:rsidRPr="003F1A0A">
        <w:rPr>
          <w:color w:val="000000"/>
          <w:sz w:val="28"/>
          <w:szCs w:val="26"/>
        </w:rPr>
        <w:t>шении шероховатости</w:t>
      </w:r>
      <w:r w:rsidR="009B05F0">
        <w:rPr>
          <w:color w:val="000000"/>
          <w:sz w:val="28"/>
          <w:szCs w:val="26"/>
        </w:rPr>
        <w:t xml:space="preserve"> (</w:t>
      </w:r>
      <w:r w:rsidR="009B05F0" w:rsidRPr="00397A9A">
        <w:rPr>
          <w:i/>
          <w:color w:val="000000"/>
          <w:sz w:val="28"/>
          <w:szCs w:val="28"/>
          <w:lang w:val="en-US"/>
        </w:rPr>
        <w:t>R</w:t>
      </w:r>
      <w:r w:rsidR="009B05F0" w:rsidRPr="00397A9A">
        <w:rPr>
          <w:i/>
          <w:color w:val="000000"/>
          <w:sz w:val="28"/>
          <w:szCs w:val="28"/>
          <w:vertAlign w:val="subscript"/>
        </w:rPr>
        <w:t>а</w:t>
      </w:r>
      <w:r w:rsidR="009B05F0">
        <w:rPr>
          <w:color w:val="000000"/>
          <w:sz w:val="28"/>
          <w:szCs w:val="26"/>
        </w:rPr>
        <w:t>)</w:t>
      </w:r>
      <w:r w:rsidR="009B05F0" w:rsidRPr="003F1A0A">
        <w:rPr>
          <w:color w:val="000000"/>
          <w:sz w:val="28"/>
          <w:szCs w:val="26"/>
        </w:rPr>
        <w:t>,</w:t>
      </w:r>
      <w:r>
        <w:rPr>
          <w:color w:val="000000"/>
          <w:sz w:val="28"/>
          <w:szCs w:val="26"/>
        </w:rPr>
        <w:t xml:space="preserve"> </w:t>
      </w:r>
      <w:r w:rsidR="009B05F0" w:rsidRPr="003F1A0A">
        <w:rPr>
          <w:color w:val="000000"/>
          <w:sz w:val="28"/>
          <w:szCs w:val="26"/>
        </w:rPr>
        <w:t xml:space="preserve">росте радиуса закруглений выступов </w:t>
      </w:r>
      <w:r w:rsidR="009B05F0" w:rsidRPr="00397A9A">
        <w:rPr>
          <w:i/>
          <w:color w:val="000000"/>
          <w:sz w:val="28"/>
          <w:szCs w:val="26"/>
        </w:rPr>
        <w:t xml:space="preserve">r </w:t>
      </w:r>
      <w:r w:rsidR="009B05F0" w:rsidRPr="003F1A0A">
        <w:rPr>
          <w:color w:val="000000"/>
          <w:sz w:val="28"/>
          <w:szCs w:val="26"/>
        </w:rPr>
        <w:t xml:space="preserve">и </w:t>
      </w:r>
      <w:r w:rsidR="009B05F0">
        <w:rPr>
          <w:color w:val="000000"/>
          <w:sz w:val="28"/>
          <w:szCs w:val="26"/>
        </w:rPr>
        <w:t>с увеличением</w:t>
      </w:r>
      <w:r w:rsidR="009B05F0" w:rsidRPr="003F1A0A">
        <w:rPr>
          <w:color w:val="000000"/>
          <w:sz w:val="28"/>
          <w:szCs w:val="26"/>
        </w:rPr>
        <w:t xml:space="preserve"> времени</w:t>
      </w:r>
      <w:r>
        <w:rPr>
          <w:color w:val="000000"/>
          <w:sz w:val="28"/>
          <w:szCs w:val="26"/>
        </w:rPr>
        <w:t xml:space="preserve"> </w:t>
      </w:r>
      <w:r w:rsidR="009B05F0" w:rsidRPr="003F1A0A">
        <w:rPr>
          <w:color w:val="000000"/>
          <w:sz w:val="28"/>
          <w:szCs w:val="26"/>
        </w:rPr>
        <w:t xml:space="preserve">действия нагрузки. </w:t>
      </w:r>
    </w:p>
    <w:p w:rsidR="009B05F0" w:rsidRPr="003F1A0A" w:rsidRDefault="00397A9A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</w:t>
      </w:r>
      <w:r w:rsidR="009B05F0" w:rsidRPr="003F1A0A">
        <w:rPr>
          <w:color w:val="000000"/>
          <w:sz w:val="28"/>
          <w:szCs w:val="26"/>
        </w:rPr>
        <w:t xml:space="preserve">фактический контакт </w:t>
      </w:r>
      <w:r w:rsidR="009B05F0" w:rsidRPr="00397A9A">
        <w:rPr>
          <w:i/>
          <w:color w:val="000000"/>
          <w:sz w:val="28"/>
          <w:szCs w:val="26"/>
        </w:rPr>
        <w:t>уменьшается</w:t>
      </w:r>
      <w:r w:rsidR="009B05F0" w:rsidRPr="003F1A0A">
        <w:rPr>
          <w:color w:val="000000"/>
          <w:sz w:val="28"/>
          <w:szCs w:val="26"/>
        </w:rPr>
        <w:t xml:space="preserve"> с увеличением предела т</w:t>
      </w:r>
      <w:r w:rsidR="009B05F0" w:rsidRPr="003F1A0A">
        <w:rPr>
          <w:color w:val="000000"/>
          <w:sz w:val="28"/>
          <w:szCs w:val="26"/>
        </w:rPr>
        <w:t>е</w:t>
      </w:r>
      <w:r w:rsidR="009B05F0" w:rsidRPr="003F1A0A">
        <w:rPr>
          <w:color w:val="000000"/>
          <w:sz w:val="28"/>
          <w:szCs w:val="26"/>
        </w:rPr>
        <w:t>кучести</w:t>
      </w:r>
      <w:r>
        <w:rPr>
          <w:color w:val="000000"/>
          <w:sz w:val="28"/>
          <w:szCs w:val="26"/>
        </w:rPr>
        <w:t xml:space="preserve"> материала контактирующих тел</w:t>
      </w:r>
      <w:r w:rsidR="009B05F0" w:rsidRPr="003F1A0A">
        <w:rPr>
          <w:color w:val="000000"/>
          <w:sz w:val="28"/>
          <w:szCs w:val="26"/>
        </w:rPr>
        <w:t xml:space="preserve">, </w:t>
      </w:r>
      <w:r w:rsidR="009B05F0">
        <w:rPr>
          <w:color w:val="000000"/>
          <w:sz w:val="28"/>
          <w:szCs w:val="26"/>
        </w:rPr>
        <w:t>с увеличением упругих х</w:t>
      </w:r>
      <w:r w:rsidR="009B05F0">
        <w:rPr>
          <w:color w:val="000000"/>
          <w:sz w:val="28"/>
          <w:szCs w:val="26"/>
        </w:rPr>
        <w:t>а</w:t>
      </w:r>
      <w:r w:rsidR="009B05F0">
        <w:rPr>
          <w:color w:val="000000"/>
          <w:sz w:val="28"/>
          <w:szCs w:val="26"/>
        </w:rPr>
        <w:t>рактеристик, увеличением</w:t>
      </w:r>
      <w:r w:rsidR="009B05F0" w:rsidRPr="003F1A0A">
        <w:rPr>
          <w:color w:val="000000"/>
          <w:sz w:val="28"/>
          <w:szCs w:val="26"/>
        </w:rPr>
        <w:t xml:space="preserve"> высоты неровности (шероховатости). </w:t>
      </w:r>
    </w:p>
    <w:p w:rsidR="000763AD" w:rsidRPr="006A307E" w:rsidRDefault="000763AD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</w:rPr>
        <w:t>При сопряжении тел из разнородных материалов ФПК определ</w:t>
      </w:r>
      <w:r w:rsidRPr="006A307E">
        <w:rPr>
          <w:color w:val="000000"/>
          <w:sz w:val="28"/>
          <w:szCs w:val="28"/>
        </w:rPr>
        <w:t>я</w:t>
      </w:r>
      <w:r w:rsidRPr="006A307E">
        <w:rPr>
          <w:color w:val="000000"/>
          <w:sz w:val="28"/>
          <w:szCs w:val="28"/>
        </w:rPr>
        <w:t>ется физико-механическими свойствами более мягко материала и ге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метрией более твердого.</w:t>
      </w:r>
    </w:p>
    <w:p w:rsidR="00E823FB" w:rsidRDefault="00D53204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Площадь фактического контакта играет исключительную роль во всех физических и химических процессах, которые могут протекать на границе раздела деталей.</w:t>
      </w:r>
    </w:p>
    <w:p w:rsidR="00B14A3C" w:rsidRDefault="00B14A3C" w:rsidP="008B317A">
      <w:pPr>
        <w:ind w:firstLine="510"/>
        <w:jc w:val="both"/>
        <w:rPr>
          <w:color w:val="000000"/>
          <w:sz w:val="28"/>
          <w:szCs w:val="26"/>
        </w:rPr>
      </w:pPr>
    </w:p>
    <w:p w:rsidR="005D52F6" w:rsidRPr="00394AAE" w:rsidRDefault="005D52F6" w:rsidP="005D52F6">
      <w:pPr>
        <w:ind w:firstLine="510"/>
        <w:jc w:val="center"/>
        <w:rPr>
          <w:b/>
          <w:color w:val="000000"/>
          <w:sz w:val="28"/>
          <w:szCs w:val="26"/>
        </w:rPr>
      </w:pPr>
      <w:r w:rsidRPr="00394AAE">
        <w:rPr>
          <w:b/>
          <w:color w:val="000000"/>
          <w:sz w:val="28"/>
          <w:szCs w:val="26"/>
        </w:rPr>
        <w:t>Расчет фактической площади контакта и деформации</w:t>
      </w:r>
    </w:p>
    <w:p w:rsidR="00D53204" w:rsidRDefault="00D53204" w:rsidP="008B317A">
      <w:pPr>
        <w:ind w:firstLine="510"/>
        <w:jc w:val="both"/>
        <w:rPr>
          <w:color w:val="000000"/>
          <w:sz w:val="28"/>
          <w:szCs w:val="26"/>
        </w:rPr>
      </w:pPr>
    </w:p>
    <w:p w:rsidR="00C91944" w:rsidRPr="00536D02" w:rsidRDefault="00C91944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Выступы контактирующих поверхностей под действием нагрузки деформируются</w:t>
      </w:r>
      <w:r w:rsidR="00B14A3C">
        <w:rPr>
          <w:color w:val="000000"/>
          <w:sz w:val="28"/>
          <w:szCs w:val="26"/>
        </w:rPr>
        <w:t xml:space="preserve"> упруго и пластически</w:t>
      </w:r>
      <w:r>
        <w:rPr>
          <w:color w:val="000000"/>
          <w:sz w:val="28"/>
          <w:szCs w:val="26"/>
        </w:rPr>
        <w:t>.</w:t>
      </w:r>
      <w:r w:rsidR="00D53204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 xml:space="preserve">При малых нагрузках имеет </w:t>
      </w:r>
      <w:r>
        <w:rPr>
          <w:color w:val="000000"/>
          <w:sz w:val="28"/>
          <w:szCs w:val="26"/>
        </w:rPr>
        <w:lastRenderedPageBreak/>
        <w:t>место упругая деформация (после снятия нагрузки форма профиля восстанавливается), а с ростом нагрузки развивается пластическая д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формация.</w:t>
      </w:r>
    </w:p>
    <w:p w:rsidR="005D52F6" w:rsidRPr="000752E4" w:rsidRDefault="005D52F6" w:rsidP="005D52F6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0752E4">
        <w:rPr>
          <w:color w:val="000000"/>
          <w:spacing w:val="-4"/>
          <w:sz w:val="28"/>
          <w:szCs w:val="26"/>
        </w:rPr>
        <w:t>При разработке физической модели для расчета площади фактич</w:t>
      </w:r>
      <w:r w:rsidRPr="000752E4">
        <w:rPr>
          <w:color w:val="000000"/>
          <w:spacing w:val="-4"/>
          <w:sz w:val="28"/>
          <w:szCs w:val="26"/>
        </w:rPr>
        <w:t>е</w:t>
      </w:r>
      <w:r w:rsidRPr="000752E4">
        <w:rPr>
          <w:color w:val="000000"/>
          <w:spacing w:val="-4"/>
          <w:sz w:val="28"/>
          <w:szCs w:val="26"/>
        </w:rPr>
        <w:t>ского контакта тел учитываются следующие экспериментальные факты:</w:t>
      </w:r>
    </w:p>
    <w:p w:rsidR="005D52F6" w:rsidRPr="000752E4" w:rsidRDefault="005D52F6" w:rsidP="005D52F6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0752E4">
        <w:rPr>
          <w:color w:val="000000"/>
          <w:spacing w:val="-4"/>
          <w:sz w:val="28"/>
          <w:szCs w:val="26"/>
        </w:rPr>
        <w:t>– контакт шероховатых поверхностей имеет дискретный характер, при этом отдельные неровности по форме близки к сферическим се</w:t>
      </w:r>
      <w:r w:rsidRPr="000752E4">
        <w:rPr>
          <w:color w:val="000000"/>
          <w:spacing w:val="-4"/>
          <w:sz w:val="28"/>
          <w:szCs w:val="26"/>
        </w:rPr>
        <w:t>г</w:t>
      </w:r>
      <w:r w:rsidRPr="000752E4">
        <w:rPr>
          <w:color w:val="000000"/>
          <w:spacing w:val="-4"/>
          <w:sz w:val="28"/>
          <w:szCs w:val="26"/>
        </w:rPr>
        <w:t xml:space="preserve">ментам; </w:t>
      </w:r>
    </w:p>
    <w:p w:rsidR="005D52F6" w:rsidRDefault="005D52F6" w:rsidP="005D52F6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элементарные пятна фактического контакта возникают в резул</w:t>
      </w:r>
      <w:r>
        <w:rPr>
          <w:color w:val="000000"/>
          <w:sz w:val="28"/>
          <w:szCs w:val="26"/>
        </w:rPr>
        <w:t>ь</w:t>
      </w:r>
      <w:r>
        <w:rPr>
          <w:color w:val="000000"/>
          <w:sz w:val="28"/>
          <w:szCs w:val="26"/>
        </w:rPr>
        <w:t>тате как упругих, так и пластических деформаций;</w:t>
      </w:r>
    </w:p>
    <w:p w:rsidR="005D52F6" w:rsidRDefault="005D52F6" w:rsidP="005D52F6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фактическая площадь касания пропорциональна приложенной нагрузке, с ростом которой увеличение площади </w:t>
      </w:r>
      <w:r w:rsidR="00293E61">
        <w:rPr>
          <w:color w:val="000000"/>
          <w:sz w:val="28"/>
          <w:szCs w:val="26"/>
        </w:rPr>
        <w:t>происходит в осно</w:t>
      </w:r>
      <w:r w:rsidR="00293E61">
        <w:rPr>
          <w:color w:val="000000"/>
          <w:sz w:val="28"/>
          <w:szCs w:val="26"/>
        </w:rPr>
        <w:t>в</w:t>
      </w:r>
      <w:r w:rsidR="00293E61">
        <w:rPr>
          <w:color w:val="000000"/>
          <w:sz w:val="28"/>
          <w:szCs w:val="26"/>
        </w:rPr>
        <w:t>ном за счет возникновения новых пятен контакта при сохранении среднего размера пятна в пределах 10–20 мкм.</w:t>
      </w:r>
    </w:p>
    <w:p w:rsidR="00B70DFC" w:rsidRPr="000752E4" w:rsidRDefault="00B70DFC" w:rsidP="008B317A">
      <w:pPr>
        <w:ind w:firstLine="510"/>
        <w:jc w:val="both"/>
        <w:rPr>
          <w:spacing w:val="-2"/>
          <w:sz w:val="28"/>
          <w:szCs w:val="28"/>
        </w:rPr>
      </w:pPr>
      <w:r w:rsidRPr="000752E4">
        <w:rPr>
          <w:spacing w:val="-2"/>
          <w:sz w:val="28"/>
          <w:szCs w:val="28"/>
        </w:rPr>
        <w:t xml:space="preserve">При контактных давлениях, не превышающих предела текучести материала </w:t>
      </w:r>
      <w:r w:rsidRPr="000752E4">
        <w:rPr>
          <w:spacing w:val="-2"/>
          <w:sz w:val="28"/>
          <w:szCs w:val="28"/>
        </w:rPr>
        <w:sym w:font="Symbol" w:char="F073"/>
      </w:r>
      <w:r w:rsidRPr="000752E4">
        <w:rPr>
          <w:spacing w:val="-2"/>
          <w:sz w:val="28"/>
          <w:szCs w:val="28"/>
          <w:vertAlign w:val="subscript"/>
        </w:rPr>
        <w:t>т</w:t>
      </w:r>
      <w:r w:rsidR="00194132" w:rsidRPr="000752E4">
        <w:rPr>
          <w:spacing w:val="-2"/>
          <w:sz w:val="28"/>
          <w:szCs w:val="28"/>
        </w:rPr>
        <w:t>, напряженно-деформированное состояние тела определ</w:t>
      </w:r>
      <w:r w:rsidR="00194132" w:rsidRPr="000752E4">
        <w:rPr>
          <w:spacing w:val="-2"/>
          <w:sz w:val="28"/>
          <w:szCs w:val="28"/>
        </w:rPr>
        <w:t>я</w:t>
      </w:r>
      <w:r w:rsidR="00194132" w:rsidRPr="000752E4">
        <w:rPr>
          <w:spacing w:val="-2"/>
          <w:sz w:val="28"/>
          <w:szCs w:val="28"/>
        </w:rPr>
        <w:t>ется из решения задачи Герца о контакте упругой сферы с упругим п</w:t>
      </w:r>
      <w:r w:rsidR="00194132" w:rsidRPr="000752E4">
        <w:rPr>
          <w:spacing w:val="-2"/>
          <w:sz w:val="28"/>
          <w:szCs w:val="28"/>
        </w:rPr>
        <w:t>о</w:t>
      </w:r>
      <w:r w:rsidR="00194132" w:rsidRPr="000752E4">
        <w:rPr>
          <w:spacing w:val="-2"/>
          <w:sz w:val="28"/>
          <w:szCs w:val="28"/>
        </w:rPr>
        <w:t>лупространством.</w:t>
      </w:r>
    </w:p>
    <w:p w:rsidR="00194132" w:rsidRPr="000752E4" w:rsidRDefault="00194132" w:rsidP="008B317A">
      <w:pPr>
        <w:ind w:firstLine="510"/>
        <w:jc w:val="both"/>
        <w:rPr>
          <w:spacing w:val="-2"/>
          <w:sz w:val="28"/>
          <w:szCs w:val="28"/>
        </w:rPr>
      </w:pPr>
      <w:r w:rsidRPr="000752E4">
        <w:rPr>
          <w:spacing w:val="-2"/>
          <w:sz w:val="28"/>
          <w:szCs w:val="28"/>
        </w:rPr>
        <w:t>В пластическое состояние материал переходит при средних но</w:t>
      </w:r>
      <w:r w:rsidRPr="000752E4">
        <w:rPr>
          <w:spacing w:val="-2"/>
          <w:sz w:val="28"/>
          <w:szCs w:val="28"/>
        </w:rPr>
        <w:t>р</w:t>
      </w:r>
      <w:r w:rsidRPr="000752E4">
        <w:rPr>
          <w:spacing w:val="-2"/>
          <w:sz w:val="28"/>
          <w:szCs w:val="28"/>
        </w:rPr>
        <w:t>мальных давлениях на контакте в соответствии с зависимостью</w:t>
      </w:r>
    </w:p>
    <w:p w:rsidR="00194132" w:rsidRPr="000752E4" w:rsidRDefault="00194132" w:rsidP="008F1C0A">
      <w:pPr>
        <w:pStyle w:val="MTDisplayEquation"/>
        <w:spacing w:before="120" w:after="120"/>
        <w:rPr>
          <w:color w:val="auto"/>
        </w:rPr>
      </w:pPr>
      <w:r w:rsidRPr="000752E4">
        <w:rPr>
          <w:color w:val="auto"/>
        </w:rPr>
        <w:tab/>
      </w:r>
      <w:r w:rsidRPr="000752E4">
        <w:rPr>
          <w:color w:val="auto"/>
          <w:position w:val="-12"/>
        </w:rPr>
        <w:object w:dxaOrig="1180" w:dyaOrig="380">
          <v:shape id="_x0000_i1032" type="#_x0000_t75" style="width:59.25pt;height:18.75pt" o:ole="">
            <v:imagedata r:id="rId24" o:title=""/>
          </v:shape>
          <o:OLEObject Type="Embed" ProgID="Equation.DSMT4" ShapeID="_x0000_i1032" DrawAspect="Content" ObjectID="_1438511064" r:id="rId25"/>
        </w:object>
      </w:r>
      <w:r w:rsidRPr="000752E4">
        <w:rPr>
          <w:color w:val="auto"/>
        </w:rPr>
        <w:t>,</w:t>
      </w:r>
    </w:p>
    <w:p w:rsidR="00194132" w:rsidRPr="000752E4" w:rsidRDefault="00194132" w:rsidP="00194132">
      <w:pPr>
        <w:ind w:firstLine="510"/>
        <w:rPr>
          <w:spacing w:val="-2"/>
          <w:sz w:val="28"/>
          <w:szCs w:val="28"/>
        </w:rPr>
      </w:pPr>
      <w:r w:rsidRPr="000752E4">
        <w:rPr>
          <w:sz w:val="28"/>
        </w:rPr>
        <w:t xml:space="preserve">где </w:t>
      </w:r>
      <w:r w:rsidRPr="000752E4">
        <w:rPr>
          <w:spacing w:val="-2"/>
          <w:sz w:val="28"/>
          <w:szCs w:val="28"/>
        </w:rPr>
        <w:sym w:font="Symbol" w:char="F073"/>
      </w:r>
      <w:r w:rsidRPr="000752E4">
        <w:rPr>
          <w:spacing w:val="-2"/>
          <w:sz w:val="28"/>
          <w:szCs w:val="28"/>
          <w:vertAlign w:val="subscript"/>
        </w:rPr>
        <w:t>т</w:t>
      </w:r>
      <w:r w:rsidRPr="000752E4">
        <w:rPr>
          <w:spacing w:val="-2"/>
          <w:sz w:val="28"/>
          <w:szCs w:val="28"/>
        </w:rPr>
        <w:t xml:space="preserve"> – предел текучести материала при одноосном напряженном состоянии, </w:t>
      </w:r>
      <w:r w:rsidRPr="000752E4">
        <w:rPr>
          <w:i/>
          <w:spacing w:val="-2"/>
          <w:sz w:val="28"/>
          <w:szCs w:val="28"/>
          <w:lang w:val="en-US"/>
        </w:rPr>
        <w:t>c</w:t>
      </w:r>
      <w:r w:rsidRPr="000752E4">
        <w:rPr>
          <w:spacing w:val="-2"/>
          <w:sz w:val="28"/>
          <w:szCs w:val="28"/>
        </w:rPr>
        <w:t xml:space="preserve"> – коэффициент, учитывающий влияние формы тела (для сферы </w:t>
      </w:r>
      <w:r w:rsidRPr="000752E4">
        <w:rPr>
          <w:spacing w:val="-2"/>
          <w:position w:val="-6"/>
          <w:sz w:val="28"/>
          <w:szCs w:val="28"/>
        </w:rPr>
        <w:object w:dxaOrig="600" w:dyaOrig="300">
          <v:shape id="_x0000_i1033" type="#_x0000_t75" style="width:30pt;height:15pt" o:ole="">
            <v:imagedata r:id="rId26" o:title=""/>
          </v:shape>
          <o:OLEObject Type="Embed" ProgID="Equation.DSMT4" ShapeID="_x0000_i1033" DrawAspect="Content" ObjectID="_1438511065" r:id="rId27"/>
        </w:object>
      </w:r>
      <w:r w:rsidRPr="000752E4">
        <w:rPr>
          <w:spacing w:val="-2"/>
          <w:sz w:val="28"/>
          <w:szCs w:val="28"/>
        </w:rPr>
        <w:t>по результатам экспериментально-теоретических исслед</w:t>
      </w:r>
      <w:r w:rsidRPr="000752E4">
        <w:rPr>
          <w:spacing w:val="-2"/>
          <w:sz w:val="28"/>
          <w:szCs w:val="28"/>
        </w:rPr>
        <w:t>о</w:t>
      </w:r>
      <w:r w:rsidRPr="000752E4">
        <w:rPr>
          <w:spacing w:val="-2"/>
          <w:sz w:val="28"/>
          <w:szCs w:val="28"/>
        </w:rPr>
        <w:t>ваний).</w:t>
      </w:r>
    </w:p>
    <w:p w:rsidR="00194132" w:rsidRPr="000752E4" w:rsidRDefault="00194132" w:rsidP="00194132">
      <w:pPr>
        <w:ind w:firstLine="510"/>
        <w:rPr>
          <w:sz w:val="28"/>
        </w:rPr>
      </w:pPr>
      <w:r w:rsidRPr="000752E4">
        <w:rPr>
          <w:spacing w:val="-2"/>
          <w:sz w:val="28"/>
          <w:szCs w:val="28"/>
        </w:rPr>
        <w:t xml:space="preserve">Тогда материал перейдет в пластическое состояние при </w:t>
      </w:r>
    </w:p>
    <w:p w:rsidR="00194132" w:rsidRPr="000752E4" w:rsidRDefault="00194132" w:rsidP="008F1C0A">
      <w:pPr>
        <w:pStyle w:val="MTDisplayEquation"/>
        <w:spacing w:before="120" w:after="120"/>
        <w:rPr>
          <w:color w:val="auto"/>
        </w:rPr>
      </w:pPr>
      <w:r w:rsidRPr="000752E4">
        <w:rPr>
          <w:color w:val="auto"/>
        </w:rPr>
        <w:tab/>
      </w:r>
      <w:r w:rsidRPr="000752E4">
        <w:rPr>
          <w:color w:val="auto"/>
          <w:position w:val="-12"/>
        </w:rPr>
        <w:object w:dxaOrig="1860" w:dyaOrig="380">
          <v:shape id="_x0000_i1034" type="#_x0000_t75" style="width:93pt;height:18.75pt" o:ole="">
            <v:imagedata r:id="rId28" o:title=""/>
          </v:shape>
          <o:OLEObject Type="Embed" ProgID="Equation.DSMT4" ShapeID="_x0000_i1034" DrawAspect="Content" ObjectID="_1438511066" r:id="rId29"/>
        </w:object>
      </w:r>
      <w:r w:rsidRPr="000752E4">
        <w:rPr>
          <w:color w:val="auto"/>
        </w:rPr>
        <w:t>,</w:t>
      </w:r>
    </w:p>
    <w:p w:rsidR="00194132" w:rsidRPr="000752E4" w:rsidRDefault="00194132" w:rsidP="008B317A">
      <w:pPr>
        <w:ind w:firstLine="510"/>
        <w:jc w:val="both"/>
        <w:rPr>
          <w:spacing w:val="-2"/>
          <w:sz w:val="28"/>
          <w:szCs w:val="28"/>
        </w:rPr>
      </w:pPr>
      <w:r w:rsidRPr="000752E4">
        <w:rPr>
          <w:spacing w:val="-2"/>
          <w:sz w:val="28"/>
          <w:szCs w:val="28"/>
        </w:rPr>
        <w:t xml:space="preserve">где </w:t>
      </w:r>
      <w:r w:rsidRPr="000752E4">
        <w:rPr>
          <w:i/>
          <w:spacing w:val="-2"/>
          <w:sz w:val="28"/>
          <w:szCs w:val="28"/>
          <w:lang w:val="en-US"/>
        </w:rPr>
        <w:t>HB</w:t>
      </w:r>
      <w:r w:rsidRPr="000752E4">
        <w:rPr>
          <w:spacing w:val="-2"/>
          <w:sz w:val="28"/>
          <w:szCs w:val="28"/>
        </w:rPr>
        <w:t xml:space="preserve"> – твердость материала по Бринеллю.</w:t>
      </w:r>
    </w:p>
    <w:p w:rsidR="000763AD" w:rsidRDefault="00194132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Рассчитаем</w:t>
      </w:r>
      <w:r w:rsidR="008F51EB" w:rsidRPr="006A307E">
        <w:rPr>
          <w:color w:val="000000"/>
          <w:spacing w:val="-2"/>
          <w:sz w:val="28"/>
          <w:szCs w:val="28"/>
        </w:rPr>
        <w:t xml:space="preserve"> </w:t>
      </w:r>
      <w:r w:rsidR="008F51EB" w:rsidRPr="00293E61">
        <w:rPr>
          <w:i/>
          <w:color w:val="000000"/>
          <w:spacing w:val="-2"/>
          <w:sz w:val="28"/>
          <w:szCs w:val="28"/>
        </w:rPr>
        <w:t>упруг</w:t>
      </w:r>
      <w:r>
        <w:rPr>
          <w:i/>
          <w:color w:val="000000"/>
          <w:spacing w:val="-2"/>
          <w:sz w:val="28"/>
          <w:szCs w:val="28"/>
        </w:rPr>
        <w:t>ую</w:t>
      </w:r>
      <w:r w:rsidR="008F51EB" w:rsidRPr="00293E61">
        <w:rPr>
          <w:i/>
          <w:color w:val="000000"/>
          <w:spacing w:val="-2"/>
          <w:sz w:val="28"/>
          <w:szCs w:val="28"/>
        </w:rPr>
        <w:t xml:space="preserve"> деформаци</w:t>
      </w:r>
      <w:r>
        <w:rPr>
          <w:i/>
          <w:color w:val="000000"/>
          <w:spacing w:val="-2"/>
          <w:sz w:val="28"/>
          <w:szCs w:val="28"/>
        </w:rPr>
        <w:t>ю</w:t>
      </w:r>
      <w:r w:rsidR="008F51EB" w:rsidRPr="00293E61">
        <w:rPr>
          <w:i/>
          <w:color w:val="000000"/>
          <w:spacing w:val="-2"/>
          <w:sz w:val="28"/>
          <w:szCs w:val="28"/>
        </w:rPr>
        <w:t xml:space="preserve"> двух приведенных в контакт сфер</w:t>
      </w:r>
      <w:r w:rsidR="00293E61">
        <w:rPr>
          <w:color w:val="000000"/>
          <w:spacing w:val="-2"/>
          <w:sz w:val="28"/>
          <w:szCs w:val="28"/>
        </w:rPr>
        <w:t xml:space="preserve"> радиусами</w:t>
      </w:r>
      <w:r w:rsidR="008F51EB">
        <w:rPr>
          <w:color w:val="000000"/>
          <w:spacing w:val="-2"/>
          <w:sz w:val="28"/>
          <w:szCs w:val="28"/>
        </w:rPr>
        <w:t xml:space="preserve"> </w:t>
      </w:r>
      <w:r w:rsidR="008F51EB" w:rsidRPr="00293E61">
        <w:rPr>
          <w:i/>
          <w:color w:val="000000"/>
          <w:spacing w:val="-2"/>
          <w:sz w:val="28"/>
          <w:szCs w:val="28"/>
        </w:rPr>
        <w:t>R</w:t>
      </w:r>
      <w:r w:rsidR="008F51EB" w:rsidRPr="008F51EB">
        <w:rPr>
          <w:color w:val="000000"/>
          <w:spacing w:val="-2"/>
          <w:sz w:val="28"/>
          <w:szCs w:val="28"/>
          <w:vertAlign w:val="subscript"/>
        </w:rPr>
        <w:t>1</w:t>
      </w:r>
      <w:r w:rsidR="008F51EB">
        <w:rPr>
          <w:color w:val="000000"/>
          <w:spacing w:val="-2"/>
          <w:sz w:val="28"/>
          <w:szCs w:val="28"/>
        </w:rPr>
        <w:t xml:space="preserve"> и </w:t>
      </w:r>
      <w:r w:rsidR="008F51EB" w:rsidRPr="00293E61">
        <w:rPr>
          <w:i/>
          <w:color w:val="000000"/>
          <w:spacing w:val="-2"/>
          <w:sz w:val="28"/>
          <w:szCs w:val="28"/>
        </w:rPr>
        <w:t>R</w:t>
      </w:r>
      <w:r w:rsidR="008F51EB" w:rsidRPr="008F51EB">
        <w:rPr>
          <w:color w:val="000000"/>
          <w:spacing w:val="-2"/>
          <w:sz w:val="28"/>
          <w:szCs w:val="28"/>
          <w:vertAlign w:val="subscript"/>
        </w:rPr>
        <w:t>2</w:t>
      </w:r>
      <w:r w:rsidR="008F51EB">
        <w:rPr>
          <w:color w:val="000000"/>
          <w:spacing w:val="-2"/>
          <w:sz w:val="28"/>
          <w:szCs w:val="28"/>
        </w:rPr>
        <w:t xml:space="preserve"> </w:t>
      </w:r>
      <w:r w:rsidR="00BE772D">
        <w:rPr>
          <w:color w:val="000000"/>
          <w:spacing w:val="-2"/>
          <w:sz w:val="28"/>
          <w:szCs w:val="28"/>
        </w:rPr>
        <w:t>(рис. )</w:t>
      </w:r>
      <w:r w:rsidR="00394AAE">
        <w:rPr>
          <w:color w:val="000000"/>
          <w:spacing w:val="-2"/>
          <w:sz w:val="28"/>
          <w:szCs w:val="28"/>
        </w:rPr>
        <w:t xml:space="preserve"> </w:t>
      </w:r>
      <w:r w:rsidR="008F51EB" w:rsidRPr="006A307E">
        <w:rPr>
          <w:color w:val="000000"/>
          <w:spacing w:val="-2"/>
          <w:sz w:val="28"/>
          <w:szCs w:val="28"/>
        </w:rPr>
        <w:t>применя</w:t>
      </w:r>
      <w:r>
        <w:rPr>
          <w:color w:val="000000"/>
          <w:spacing w:val="-2"/>
          <w:sz w:val="28"/>
          <w:szCs w:val="28"/>
        </w:rPr>
        <w:t>я</w:t>
      </w:r>
      <w:r w:rsidR="008F51EB" w:rsidRPr="006A307E">
        <w:rPr>
          <w:color w:val="000000"/>
          <w:spacing w:val="-2"/>
          <w:sz w:val="28"/>
          <w:szCs w:val="28"/>
        </w:rPr>
        <w:t xml:space="preserve"> формулу Герца:</w:t>
      </w:r>
    </w:p>
    <w:p w:rsidR="00194132" w:rsidRDefault="00194132" w:rsidP="003038E9">
      <w:pPr>
        <w:pStyle w:val="MTDisplayEquation"/>
        <w:spacing w:before="120"/>
      </w:pPr>
      <w:r>
        <w:tab/>
      </w:r>
      <w:r w:rsidRPr="00194132">
        <w:rPr>
          <w:position w:val="-36"/>
        </w:rPr>
        <w:object w:dxaOrig="5340" w:dyaOrig="940">
          <v:shape id="_x0000_i1035" type="#_x0000_t75" style="width:267pt;height:46.5pt" o:ole="">
            <v:imagedata r:id="rId30" o:title=""/>
          </v:shape>
          <o:OLEObject Type="Embed" ProgID="Equation.DSMT4" ShapeID="_x0000_i1035" DrawAspect="Content" ObjectID="_1438511067" r:id="rId31"/>
        </w:object>
      </w:r>
      <w:r>
        <w:t>,</w:t>
      </w:r>
    </w:p>
    <w:p w:rsidR="00194132" w:rsidRDefault="00194132" w:rsidP="003038E9">
      <w:pPr>
        <w:pStyle w:val="MTDisplayEquation"/>
        <w:spacing w:after="120"/>
      </w:pPr>
      <w:r>
        <w:tab/>
      </w:r>
      <w:r w:rsidRPr="00194132">
        <w:rPr>
          <w:position w:val="-36"/>
        </w:rPr>
        <w:object w:dxaOrig="5440" w:dyaOrig="940">
          <v:shape id="_x0000_i1036" type="#_x0000_t75" style="width:271.5pt;height:46.5pt" o:ole="">
            <v:imagedata r:id="rId32" o:title=""/>
          </v:shape>
          <o:OLEObject Type="Embed" ProgID="Equation.DSMT4" ShapeID="_x0000_i1036" DrawAspect="Content" ObjectID="_1438511068" r:id="rId33"/>
        </w:object>
      </w:r>
      <w:r w:rsidR="003038E9">
        <w:t>,</w:t>
      </w:r>
    </w:p>
    <w:p w:rsidR="003038E9" w:rsidRPr="00155701" w:rsidRDefault="003038E9" w:rsidP="003038E9">
      <w:pPr>
        <w:ind w:firstLine="510"/>
        <w:jc w:val="both"/>
        <w:rPr>
          <w:color w:val="000000"/>
          <w:sz w:val="28"/>
          <w:szCs w:val="26"/>
        </w:rPr>
      </w:pPr>
      <w:r w:rsidRPr="006A307E">
        <w:rPr>
          <w:color w:val="000000"/>
          <w:spacing w:val="-2"/>
          <w:sz w:val="28"/>
          <w:szCs w:val="28"/>
        </w:rPr>
        <w:lastRenderedPageBreak/>
        <w:t xml:space="preserve">где </w:t>
      </w:r>
      <w:r w:rsidRPr="003038E9">
        <w:rPr>
          <w:i/>
          <w:color w:val="000000"/>
          <w:spacing w:val="-2"/>
          <w:sz w:val="28"/>
          <w:szCs w:val="28"/>
        </w:rPr>
        <w:t>А</w:t>
      </w:r>
      <w:r w:rsidRPr="003038E9">
        <w:rPr>
          <w:i/>
          <w:color w:val="000000"/>
          <w:spacing w:val="-2"/>
          <w:sz w:val="28"/>
          <w:szCs w:val="28"/>
          <w:vertAlign w:val="subscript"/>
          <w:lang w:val="en-US"/>
        </w:rPr>
        <w:t>ri</w:t>
      </w:r>
      <w:r w:rsidRPr="00155701">
        <w:rPr>
          <w:color w:val="000000"/>
          <w:spacing w:val="-2"/>
          <w:sz w:val="28"/>
          <w:szCs w:val="28"/>
          <w:vertAlign w:val="subscript"/>
        </w:rPr>
        <w:t xml:space="preserve"> </w:t>
      </w:r>
      <w:r w:rsidRPr="006A307E">
        <w:rPr>
          <w:color w:val="000000"/>
          <w:spacing w:val="-2"/>
          <w:sz w:val="28"/>
          <w:szCs w:val="28"/>
        </w:rPr>
        <w:t xml:space="preserve">– площадь контакта двух сфер, </w:t>
      </w:r>
      <w:r w:rsidRPr="003038E9">
        <w:rPr>
          <w:i/>
          <w:color w:val="000000"/>
          <w:spacing w:val="-2"/>
          <w:sz w:val="28"/>
          <w:szCs w:val="28"/>
        </w:rPr>
        <w:t>Е</w:t>
      </w:r>
      <w:r w:rsidRPr="00155701">
        <w:rPr>
          <w:color w:val="000000"/>
          <w:spacing w:val="-2"/>
          <w:sz w:val="28"/>
          <w:szCs w:val="28"/>
          <w:vertAlign w:val="subscript"/>
        </w:rPr>
        <w:t>1</w:t>
      </w:r>
      <w:r w:rsidRPr="006A307E">
        <w:rPr>
          <w:color w:val="000000"/>
          <w:spacing w:val="-2"/>
          <w:sz w:val="28"/>
          <w:szCs w:val="28"/>
        </w:rPr>
        <w:t xml:space="preserve">, </w:t>
      </w:r>
      <w:r w:rsidRPr="003038E9">
        <w:rPr>
          <w:i/>
          <w:color w:val="000000"/>
          <w:spacing w:val="-2"/>
          <w:sz w:val="28"/>
          <w:szCs w:val="28"/>
        </w:rPr>
        <w:t>Е</w:t>
      </w:r>
      <w:r w:rsidRPr="00155701">
        <w:rPr>
          <w:color w:val="000000"/>
          <w:spacing w:val="-2"/>
          <w:sz w:val="28"/>
          <w:szCs w:val="28"/>
          <w:vertAlign w:val="subscript"/>
        </w:rPr>
        <w:t>2</w:t>
      </w:r>
      <w:r>
        <w:rPr>
          <w:color w:val="000000"/>
          <w:spacing w:val="-2"/>
          <w:sz w:val="28"/>
          <w:szCs w:val="28"/>
        </w:rPr>
        <w:t xml:space="preserve">, </w:t>
      </w:r>
      <w:r>
        <w:rPr>
          <w:color w:val="000000"/>
          <w:spacing w:val="-2"/>
          <w:sz w:val="28"/>
          <w:szCs w:val="28"/>
        </w:rPr>
        <w:sym w:font="Symbol" w:char="F06D"/>
      </w:r>
      <w:r w:rsidRPr="00155701">
        <w:rPr>
          <w:color w:val="000000"/>
          <w:spacing w:val="-2"/>
          <w:sz w:val="28"/>
          <w:szCs w:val="28"/>
          <w:vertAlign w:val="subscript"/>
        </w:rPr>
        <w:t>1</w:t>
      </w:r>
      <w:r>
        <w:rPr>
          <w:color w:val="000000"/>
          <w:spacing w:val="-2"/>
          <w:sz w:val="28"/>
          <w:szCs w:val="28"/>
        </w:rPr>
        <w:t xml:space="preserve">, </w:t>
      </w:r>
      <w:r>
        <w:rPr>
          <w:color w:val="000000"/>
          <w:spacing w:val="-2"/>
          <w:sz w:val="28"/>
          <w:szCs w:val="28"/>
        </w:rPr>
        <w:sym w:font="Symbol" w:char="F06D"/>
      </w:r>
      <w:r w:rsidRPr="00155701">
        <w:rPr>
          <w:color w:val="000000"/>
          <w:spacing w:val="-2"/>
          <w:sz w:val="28"/>
          <w:szCs w:val="28"/>
          <w:vertAlign w:val="subscript"/>
        </w:rPr>
        <w:t>2</w:t>
      </w:r>
      <w:r w:rsidRPr="006A307E">
        <w:rPr>
          <w:color w:val="000000"/>
          <w:spacing w:val="-2"/>
          <w:sz w:val="28"/>
          <w:szCs w:val="28"/>
        </w:rPr>
        <w:t xml:space="preserve"> – модули упр</w:t>
      </w:r>
      <w:r w:rsidRPr="006A307E">
        <w:rPr>
          <w:color w:val="000000"/>
          <w:spacing w:val="-2"/>
          <w:sz w:val="28"/>
          <w:szCs w:val="28"/>
        </w:rPr>
        <w:t>у</w:t>
      </w:r>
      <w:r w:rsidRPr="006A307E">
        <w:rPr>
          <w:color w:val="000000"/>
          <w:spacing w:val="-2"/>
          <w:sz w:val="28"/>
          <w:szCs w:val="28"/>
        </w:rPr>
        <w:t xml:space="preserve">гости и коэффициенты Пуассона тел, </w:t>
      </w:r>
      <w:r w:rsidRPr="003038E9">
        <w:rPr>
          <w:i/>
          <w:color w:val="000000"/>
          <w:spacing w:val="-2"/>
          <w:sz w:val="28"/>
          <w:szCs w:val="28"/>
          <w:lang w:val="en-US"/>
        </w:rPr>
        <w:t>F</w:t>
      </w:r>
      <w:r w:rsidRPr="003038E9">
        <w:rPr>
          <w:i/>
          <w:color w:val="000000"/>
          <w:spacing w:val="-2"/>
          <w:sz w:val="28"/>
          <w:szCs w:val="28"/>
          <w:vertAlign w:val="subscript"/>
          <w:lang w:val="en-US"/>
        </w:rPr>
        <w:t>n</w:t>
      </w:r>
      <w:r>
        <w:rPr>
          <w:color w:val="000000"/>
          <w:spacing w:val="-2"/>
          <w:sz w:val="28"/>
          <w:szCs w:val="28"/>
        </w:rPr>
        <w:t xml:space="preserve"> –</w:t>
      </w:r>
      <w:r w:rsidRPr="006A307E">
        <w:rPr>
          <w:color w:val="000000"/>
          <w:spacing w:val="-2"/>
          <w:sz w:val="28"/>
          <w:szCs w:val="28"/>
        </w:rPr>
        <w:t xml:space="preserve"> нормальная нагрузка, </w:t>
      </w:r>
      <w:r w:rsidRPr="00155701">
        <w:rPr>
          <w:i/>
          <w:color w:val="000000"/>
          <w:spacing w:val="-2"/>
          <w:sz w:val="28"/>
          <w:szCs w:val="28"/>
          <w:lang w:val="en-US"/>
        </w:rPr>
        <w:t>a</w:t>
      </w:r>
      <w:r w:rsidRPr="00155701">
        <w:rPr>
          <w:color w:val="000000"/>
          <w:spacing w:val="-2"/>
          <w:sz w:val="28"/>
          <w:szCs w:val="28"/>
          <w:vertAlign w:val="subscript"/>
          <w:lang w:val="en-US"/>
        </w:rPr>
        <w:t>i</w:t>
      </w:r>
      <w:r w:rsidRPr="006A307E">
        <w:rPr>
          <w:color w:val="000000"/>
          <w:spacing w:val="-2"/>
          <w:sz w:val="28"/>
          <w:szCs w:val="28"/>
        </w:rPr>
        <w:t xml:space="preserve"> – сближение тел, вызванное их деформацией</w:t>
      </w:r>
      <w:r w:rsidRPr="00155701">
        <w:rPr>
          <w:color w:val="000000"/>
          <w:spacing w:val="-2"/>
          <w:sz w:val="28"/>
          <w:szCs w:val="28"/>
        </w:rPr>
        <w:t>.</w:t>
      </w:r>
    </w:p>
    <w:p w:rsidR="00BE772D" w:rsidRPr="00BE772D" w:rsidRDefault="00B70DFC" w:rsidP="00B70DFC">
      <w:pPr>
        <w:jc w:val="center"/>
        <w:rPr>
          <w:color w:val="000000"/>
          <w:spacing w:val="-2"/>
          <w:sz w:val="28"/>
          <w:szCs w:val="28"/>
        </w:rPr>
      </w:pPr>
      <w:r w:rsidRPr="00B70DFC">
        <w:rPr>
          <w:noProof/>
        </w:rPr>
        <mc:AlternateContent>
          <mc:Choice Requires="wpc">
            <w:drawing>
              <wp:inline distT="0" distB="0" distL="0" distR="0" wp14:anchorId="40AE8467" wp14:editId="021A33D2">
                <wp:extent cx="2468283" cy="2639208"/>
                <wp:effectExtent l="0" t="0" r="0" b="0"/>
                <wp:docPr id="234" name="Полотно 2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35" name="Группа 235"/>
                        <wpg:cNvGrpSpPr/>
                        <wpg:grpSpPr>
                          <a:xfrm>
                            <a:off x="90238" y="71000"/>
                            <a:ext cx="2235507" cy="2532009"/>
                            <a:chOff x="90238" y="71000"/>
                            <a:chExt cx="2235507" cy="2532009"/>
                          </a:xfrm>
                        </wpg:grpSpPr>
                        <wps:wsp>
                          <wps:cNvPr id="24" name="Поле 12"/>
                          <wps:cNvSpPr txBox="1"/>
                          <wps:spPr>
                            <a:xfrm>
                              <a:off x="1893945" y="802964"/>
                              <a:ext cx="431800" cy="22669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0DFC" w:rsidRDefault="00B70DFC" w:rsidP="00B70DF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Поле 12"/>
                          <wps:cNvSpPr txBox="1"/>
                          <wps:spPr>
                            <a:xfrm>
                              <a:off x="622694" y="1116670"/>
                              <a:ext cx="356870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0DFC" w:rsidRDefault="00B70DFC" w:rsidP="00B70DF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Дуга 26"/>
                          <wps:cNvSpPr/>
                          <wps:spPr>
                            <a:xfrm>
                              <a:off x="180608" y="803009"/>
                              <a:ext cx="1800000" cy="1800000"/>
                            </a:xfrm>
                            <a:prstGeom prst="arc">
                              <a:avLst>
                                <a:gd name="adj1" fmla="val 7868129"/>
                                <a:gd name="adj2" fmla="val 2979275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Прямая со стрелкой 27"/>
                          <wps:cNvCnPr/>
                          <wps:spPr>
                            <a:xfrm flipH="1" flipV="1">
                              <a:off x="414088" y="1126859"/>
                              <a:ext cx="647700" cy="5397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8" name="Дуга 28"/>
                          <wps:cNvSpPr/>
                          <wps:spPr>
                            <a:xfrm>
                              <a:off x="669694" y="214850"/>
                              <a:ext cx="792000" cy="792000"/>
                            </a:xfrm>
                            <a:prstGeom prst="arc">
                              <a:avLst>
                                <a:gd name="adj1" fmla="val 20028211"/>
                                <a:gd name="adj2" fmla="val 12721567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Прямая со стрелкой 29"/>
                          <wps:cNvCnPr/>
                          <wps:spPr>
                            <a:xfrm flipH="1">
                              <a:off x="705890" y="587109"/>
                              <a:ext cx="355898" cy="139394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30" name="Прямая соединительная линия 30"/>
                          <wps:cNvCnPr/>
                          <wps:spPr>
                            <a:xfrm>
                              <a:off x="522038" y="593310"/>
                              <a:ext cx="1080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31" name="Прямая соединительная линия 31"/>
                          <wps:cNvCnPr/>
                          <wps:spPr>
                            <a:xfrm>
                              <a:off x="90238" y="1684240"/>
                              <a:ext cx="205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225" name="Прямая соединительная линия 225"/>
                          <wps:cNvCnPr/>
                          <wps:spPr>
                            <a:xfrm>
                              <a:off x="1061788" y="71000"/>
                              <a:ext cx="0" cy="181150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bodyPr/>
                        </wps:wsp>
                        <wps:wsp>
                          <wps:cNvPr id="226" name="Прямая соединительная линия 226"/>
                          <wps:cNvCnPr/>
                          <wps:spPr>
                            <a:xfrm>
                              <a:off x="1061788" y="803009"/>
                              <a:ext cx="1224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7" name="Прямая соединительная линия 227"/>
                          <wps:cNvCnPr/>
                          <wps:spPr>
                            <a:xfrm>
                              <a:off x="1060153" y="1006850"/>
                              <a:ext cx="1224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28" name="Прямая со стрелкой 228"/>
                          <wps:cNvCnPr/>
                          <wps:spPr>
                            <a:xfrm>
                              <a:off x="2249238" y="803009"/>
                              <a:ext cx="0" cy="203841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med"/>
                              <a:tailEnd type="stealth" w="sm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229" name="Прямая со стрелкой 229"/>
                          <wps:cNvCnPr/>
                          <wps:spPr>
                            <a:xfrm>
                              <a:off x="1061788" y="71000"/>
                              <a:ext cx="0" cy="516109"/>
                            </a:xfrm>
                            <a:prstGeom prst="straightConnector1">
                              <a:avLst/>
                            </a:prstGeom>
                            <a:noFill/>
                            <a:ln w="412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30" name="Поле 230"/>
                          <wps:cNvSpPr txBox="1"/>
                          <wps:spPr>
                            <a:xfrm>
                              <a:off x="1128302" y="155300"/>
                              <a:ext cx="356870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0DFC" w:rsidRPr="00A9508F" w:rsidRDefault="00B70DFC" w:rsidP="00B70DFC">
                                <w:pPr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  <w:r w:rsidRPr="00A9508F"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1" name="Поле 12"/>
                          <wps:cNvSpPr txBox="1"/>
                          <wps:spPr>
                            <a:xfrm>
                              <a:off x="190900" y="503112"/>
                              <a:ext cx="356870" cy="32448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70DFC" w:rsidRDefault="00B70DFC" w:rsidP="00B70DF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2" name="Прямая соединительная линия 232"/>
                          <wps:cNvCnPr/>
                          <wps:spPr>
                            <a:xfrm flipH="1">
                              <a:off x="522038" y="587109"/>
                              <a:ext cx="53975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233" name="Прямая соединительная линия 233"/>
                          <wps:cNvCnPr/>
                          <wps:spPr>
                            <a:xfrm flipH="1">
                              <a:off x="210976" y="803009"/>
                              <a:ext cx="311062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34" o:spid="_x0000_s1098" editas="canvas" style="width:194.35pt;height:207.8pt;mso-position-horizontal-relative:char;mso-position-vertical-relative:line" coordsize="24682,26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">
                <v:shape id="_x0000_s1099" type="#_x0000_t75" style="position:absolute;width:24682;height:26390;visibility:visible;mso-wrap-style:square">
                  <v:fill o:detectmouseclick="t"/>
                  <v:path o:connecttype="none"/>
                </v:shape>
                <v:group id="Группа 235" o:spid="_x0000_s1100" style="position:absolute;left:902;top:710;width:22355;height:25320" coordorigin="902,710" coordsize="22355,25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shape id="Поле 12" o:spid="_x0000_s1101" type="#_x0000_t202" style="position:absolute;left:18939;top:8029;width:4318;height:22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mWlcAA&#10;AADbAAAADwAAAGRycy9kb3ducmV2LnhtbESPQYvCMBSE74L/ITzBm6YVWaQaSxGFPa7dRfD2aJ5t&#10;sXkJTdT6740g7HGYmW+YTT6YTtyp961lBek8AUFcWd1yreDv9zBbgfABWWNnmRQ8yUO+HY82mGn7&#10;4CPdy1CLCGGfoYImBJdJ6auGDPq5dcTRu9jeYIiyr6Xu8RHhppOLJPmSBluOCw062jVUXcubUVD+&#10;hLTc7dNDzc/Cuu501vuVU2o6GYo1iEBD+A9/2t9awWIJ7y/xB8jt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WmWlcAAAADbAAAADwAAAAAAAAAAAAAAAACYAgAAZHJzL2Rvd25y&#10;ZXYueG1sUEsFBgAAAAAEAAQA9QAAAIUDAAAAAA==&#10;" fillcolor="window" stroked="f" strokeweight=".5pt">
                    <v:textbox style="layout-flow:vertical;mso-layout-flow-alt:bottom-to-top">
                      <w:txbxContent>
                        <w:p w:rsidR="00B70DFC" w:rsidRDefault="00B70DFC" w:rsidP="00B70DF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Поле 12" o:spid="_x0000_s1102" type="#_x0000_t202" style="position:absolute;left:6226;top:11166;width:356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2drcMIA&#10;AADbAAAADwAAAGRycy9kb3ducmV2LnhtbESPQYvCMBSE74L/ITxhb5q2qEg1ioqCntZ1vXh7NM+2&#10;2LyUJrb1328WFvY4zMw3zGrTm0q01LjSsoJ4EoEgzqwuOVdw+z6OFyCcR9ZYWSYFb3KwWQ8HK0y1&#10;7fiL2qvPRYCwS1FB4X2dSumyggy6ia2Jg/ewjUEfZJNL3WAX4KaSSRTNpcGSw0KBNe0Lyp7Xl1Ew&#10;xctnHp/65E0HuVs4f48zc1bqY9RvlyA89f4//Nc+aQXJDH6/hB8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Z2twwgAAANsAAAAPAAAAAAAAAAAAAAAAAJgCAABkcnMvZG93&#10;bnJldi54bWxQSwUGAAAAAAQABAD1AAAAhwMAAAAA&#10;" fillcolor="window" stroked="f" strokeweight=".5pt">
                    <v:textbox>
                      <w:txbxContent>
                        <w:p w:rsidR="00B70DFC" w:rsidRDefault="00B70DFC" w:rsidP="00B70DF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Дуга 26" o:spid="_x0000_s1103" style="position:absolute;left:1806;top:8030;width:18000;height:18000;visibility:visible;mso-wrap-style:square;v-text-anchor:middle" coordsize="1800000,180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QxkcEA&#10;AADbAAAADwAAAGRycy9kb3ducmV2LnhtbESPSwvCMBCE74L/IazgRTTVg49qFBEE0YP4OHhcm7Ut&#10;NpvSRK3/3giCx2FmvmFmi9oU4kmVyy0r6PciEMSJ1TmnCs6ndXcMwnlkjYVlUvAmB4t5szHDWNsX&#10;H+h59KkIEHYxKsi8L2MpXZKRQdezJXHwbrYy6IOsUqkrfAW4KeQgiobSYM5hIcOSVhkl9+PDKLif&#10;3h3q7y7XbXqmXceNJlTuvVLtVr2cgvBU+3/4195oBYMhfL+EHyDn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0MZHBAAAA2wAAAA8AAAAAAAAAAAAAAAAAmAIAAGRycy9kb3du&#10;cmV2LnhtbFBLBQYAAAAABAAEAPUAAACGAwAAAAA=&#10;" path="m307942,1577841nsc24583,1330342,-74925,932703,58463,580915,191851,229126,529985,-2571,906205,23v376219,2594,711127,238932,839651,592527c1874381,946145,1769399,1342374,1482654,1585942l900000,900000,307942,1577841xem307942,1577841nfc24583,1330342,-74925,932703,58463,580915,191851,229126,529985,-2571,906205,23v376219,2594,711127,238932,839651,592527c1874381,946145,1769399,1342374,1482654,1585942e" filled="f" strokecolor="windowText" strokeweight="1.5pt">
                    <v:path arrowok="t" o:connecttype="custom" o:connectlocs="307942,1577841;58463,580915;906205,23;1745856,592550;1482654,1585942" o:connectangles="0,0,0,0,0"/>
                  </v:shape>
                  <v:shape id="Прямая со стрелкой 27" o:spid="_x0000_s1104" type="#_x0000_t32" style="position:absolute;left:4140;top:11268;width:6477;height:539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2QZMIAAADbAAAADwAAAGRycy9kb3ducmV2LnhtbESPQYvCMBSE78L+h/AW9qapHlapRhFh&#10;QRAFXfH8aJ5NsXkpSbat/nojCHscZuYbZrHqbS1a8qFyrGA8ykAQF05XXCo4//4MZyBCRNZYOyYF&#10;dwqwWn4MFphr1/GR2lMsRYJwyFGBibHJpQyFIYth5Bri5F2dtxiT9KXUHrsEt7WcZNm3tFhxWjDY&#10;0MZQcTv9WQXtJdtp2u27uvCP/eVQHbvZ1Sj19dmv5yAi9fE//G5vtYLJFF5f0g+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2QZMIAAADbAAAADwAAAAAAAAAAAAAA&#10;AAChAgAAZHJzL2Rvd25yZXYueG1sUEsFBgAAAAAEAAQA+QAAAJADAAAAAA==&#10;" strokecolor="windowText">
                    <v:stroke endarrow="classic" endarrowwidth="narrow" endarrowlength="long"/>
                  </v:shape>
                  <v:shape id="Дуга 28" o:spid="_x0000_s1105" style="position:absolute;left:6696;top:2148;width:7920;height:7920;visibility:visible;mso-wrap-style:square;v-text-anchor:middle" coordsize="792000,792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5cHcMA&#10;AADbAAAADwAAAGRycy9kb3ducmV2LnhtbERPz2vCMBS+D/wfwhN2EZvq5hi1UWRMGDsI1oHXt+bZ&#10;dmteSpLV9r9fDoLHj+93vh1MK3pyvrGsYJGkIIhLqxuuFHyd9vNXED4ga2wtk4KRPGw3k4ccM22v&#10;fKS+CJWIIewzVFCH0GVS+rImgz6xHXHkLtYZDBG6SmqH1xhuWrlM0xdpsOHYUGNHbzWVv8WfUaDf&#10;z934PR6fnndFP1vsf2Yr+3lQ6nE67NYgAg3hLr65P7SCZRwbv8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k5cHcMAAADbAAAADwAAAAAAAAAAAAAAAACYAgAAZHJzL2Rv&#10;d25yZXYueG1sUEsFBgAAAAAEAAQA9QAAAIgDAAAAAA==&#10;" path="m751325,221185nsc835480,392236,785819,598971,633152,713135,480485,827299,268144,816487,127862,687407,-12420,558327,-40825,347617,60268,185998l396000,396000,751325,221185xem751325,221185nfc835480,392236,785819,598971,633152,713135,480485,827299,268144,816487,127862,687407,-12420,558327,-40825,347617,60268,185998e" filled="f" strokecolor="windowText" strokeweight="1.5pt">
                    <v:path arrowok="t" o:connecttype="custom" o:connectlocs="751325,221185;633152,713135;127862,687407;60268,185998" o:connectangles="0,0,0,0"/>
                  </v:shape>
                  <v:shape id="Прямая со стрелкой 29" o:spid="_x0000_s1106" type="#_x0000_t32" style="position:absolute;left:7058;top:5871;width:3559;height:139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l+p8QAAADbAAAADwAAAGRycy9kb3ducmV2LnhtbESPT2sCMRTE74V+h/AEbzXRg+hqlFJa&#10;KK0IWv/eXjevu0s3L0uS6vrtjSD0OMzMb5jpvLW1OJEPlWMN/Z4CQZw7U3GhYfP19jQCESKywdox&#10;abhQgPns8WGKmXFnXtFpHQuRIBwy1FDG2GRShrwki6HnGuLk/ThvMSbpC2k8nhPc1nKg1FBarDgt&#10;lNjQS0n57/rPavC8/JCf+93u+N34envIlbKLV627nfZ5AiJSG//D9/a70TAYw+1L+gF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qX6nxAAAANsAAAAPAAAAAAAAAAAA&#10;AAAAAKECAABkcnMvZG93bnJldi54bWxQSwUGAAAAAAQABAD5AAAAkgMAAAAA&#10;" strokecolor="windowText">
                    <v:stroke endarrow="classic" endarrowwidth="narrow" endarrowlength="long"/>
                  </v:shape>
                  <v:line id="Прямая соединительная линия 30" o:spid="_x0000_s1107" style="position:absolute;visibility:visible;mso-wrap-style:square" from="5220,5933" to="16020,5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WvZMMAAADbAAAADwAAAGRycy9kb3ducmV2LnhtbESPwWrCQBCG7wXfYRmht7qxBSnRVUQR&#10;PGihKnodsmM2mJ0N2W0S375zKPQ4/PN/M99iNfhaddTGKrCB6SQDRVwEW3Fp4HLevX2CignZYh2Y&#10;DDwpwmo5ellgbkPP39SdUqkEwjFHAy6lJtc6Fo48xkloiCW7h9ZjkrEttW2xF7iv9XuWzbTHiuWC&#10;w4Y2jorH6ccLpavctfTD4dK427GehfXX9t4b8zoe1nNQiYb0v/zX3lsDH/K9uIgH6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Vr2TDAAAA2wAAAA8AAAAAAAAAAAAA&#10;AAAAoQIAAGRycy9kb3ducmV2LnhtbFBLBQYAAAAABAAEAPkAAACRAwAAAAA=&#10;" strokecolor="windowText">
                    <v:stroke dashstyle="longDashDot"/>
                  </v:line>
                  <v:line id="Прямая соединительная линия 31" o:spid="_x0000_s1108" style="position:absolute;visibility:visible;mso-wrap-style:square" from="902,16842" to="21422,16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kK/8IAAADbAAAADwAAAGRycy9kb3ducmV2LnhtbESPQYvCMBSE74L/ITxhb5qqIFKNIorg&#10;wV1YLXp9NM+m2LyUJrbdf79ZWPA4zMw3zHrb20q01PjSsYLpJAFBnDtdcqEgux7HSxA+IGusHJOC&#10;H/Kw3QwHa0y16/ib2ksoRISwT1GBCaFOpfS5IYt+4mri6D1cYzFE2RRSN9hFuK3kLEkW0mLJccFg&#10;TXtD+fPyspHSluZW2P6c1eb+WS3c7uvw6JT6GPW7FYhAfXiH/9snrWA+hb8v8Qf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kK/8IAAADbAAAADwAAAAAAAAAAAAAA&#10;AAChAgAAZHJzL2Rvd25yZXYueG1sUEsFBgAAAAAEAAQA+QAAAJADAAAAAA==&#10;" strokecolor="windowText">
                    <v:stroke dashstyle="longDashDot"/>
                  </v:line>
                  <v:line id="Прямая соединительная линия 225" o:spid="_x0000_s1109" style="position:absolute;visibility:visible;mso-wrap-style:square" from="10617,710" to="10617,18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l+TMIAAADcAAAADwAAAGRycy9kb3ducmV2LnhtbESPQYvCMBSE7wv+h/AEb2tqQVmqUUQR&#10;POjCquj10TybYvNSmtjWf28WFvY4zMw3zGLV20q01PjSsYLJOAFBnDtdcqHgct59foHwAVlj5ZgU&#10;vMjDajn4WGCmXcc/1J5CISKEfYYKTAh1JqXPDVn0Y1cTR+/uGoshyqaQusEuwm0l0ySZSYslxwWD&#10;NW0M5Y/T00ZKW5prYfvDpTa3YzVz6+/tvVNqNOzXcxCB+vAf/mvvtYI0ncLvmXgE5PI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il+TMIAAADcAAAADwAAAAAAAAAAAAAA&#10;AAChAgAAZHJzL2Rvd25yZXYueG1sUEsFBgAAAAAEAAQA+QAAAJADAAAAAA==&#10;" strokecolor="windowText">
                    <v:stroke dashstyle="longDashDot"/>
                  </v:line>
                  <v:line id="Прямая соединительная линия 226" o:spid="_x0000_s1110" style="position:absolute;visibility:visible;mso-wrap-style:square" from="10617,8030" to="22857,8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ZAOsYAAADcAAAADwAAAGRycy9kb3ducmV2LnhtbESPQWvCQBSE74X+h+UVvBTdGEIIqWsI&#10;ouCxTYt4fGSfSWz2bcyumvbXdwuFHoeZ+YZZFZPpxY1G11lWsFxEIIhrqztuFHy87+YZCOeRNfaW&#10;ScEXOSjWjw8rzLW98xvdKt+IAGGXo4LW+yGX0tUtGXQLOxAH72RHgz7IsZF6xHuAm17GUZRKgx2H&#10;hRYH2rRUf1ZXo6DZnJ8vx+r8nfh0m9ld8no4nEqlZk9T+QLC0+T/w3/tvVYQxyn8ng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mQDrGAAAA3AAAAA8AAAAAAAAA&#10;AAAAAAAAoQIAAGRycy9kb3ducmV2LnhtbFBLBQYAAAAABAAEAPkAAACUAwAAAAA=&#10;" strokecolor="windowText"/>
                  <v:line id="Прямая соединительная линия 227" o:spid="_x0000_s1111" style="position:absolute;visibility:visible;mso-wrap-style:square" from="10601,10068" to="22841,10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rlocUAAADcAAAADwAAAGRycy9kb3ducmV2LnhtbESPQYvCMBSE78L+h/AWvIimW8SVahQR&#10;BY9uXcTjo3m21eal20St/nqzIHgcZuYbZjpvTSWu1LjSsoKvQQSCOLO65FzB727dH4NwHlljZZkU&#10;3MnBfPbRmWKi7Y1/6Jr6XAQIuwQVFN7XiZQuK8igG9iaOHhH2xj0QTa51A3eAtxUMo6ikTRYclgo&#10;sKZlQdk5vRgF+fLU+zukp8fQj1Zjux5u9/vjQqnuZ7uYgPDU+nf41d5oBXH8Df9nwhGQs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CrlocUAAADcAAAADwAAAAAAAAAA&#10;AAAAAAChAgAAZHJzL2Rvd25yZXYueG1sUEsFBgAAAAAEAAQA+QAAAJMDAAAAAA==&#10;" strokecolor="windowText"/>
                  <v:shape id="Прямая со стрелкой 228" o:spid="_x0000_s1112" type="#_x0000_t32" style="position:absolute;left:22492;top:8030;width:0;height:203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TcVbwAAADcAAAADwAAAGRycy9kb3ducmV2LnhtbERPyQrCMBC9C/5DGMGbplZwqUYRQRA8&#10;uZ6HZmyLzaQkUevfm4Pg8fH25bo1tXiR85VlBaNhAoI4t7riQsHlvBvMQPiArLG2TAo+5GG96naW&#10;mGn75iO9TqEQMYR9hgrKEJpMSp+XZNAPbUMcubt1BkOErpDa4TuGm1qmSTKRBiuODSU2tC0pf5ye&#10;RsHOTB5TfG724+vtwG4e7q3bSqX6vXazABGoDX/xz73XCtI0ro1n4hG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4UTcVbwAAADcAAAADwAAAAAAAAAAAAAAAAChAgAA&#10;ZHJzL2Rvd25yZXYueG1sUEsFBgAAAAAEAAQA+QAAAIoDAAAAAA==&#10;" strokecolor="windowText">
                    <v:stroke startarrow="classic" startarrowwidth="narrow" endarrow="classic" endarrowwidth="narrow"/>
                  </v:shape>
                  <v:shape id="Прямая со стрелкой 229" o:spid="_x0000_s1113" type="#_x0000_t32" style="position:absolute;left:10617;top:710;width:0;height:51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muksMAAADcAAAADwAAAGRycy9kb3ducmV2LnhtbESPQWvCQBSE7wX/w/IEb3VjEGtTV7GC&#10;mIuHRkuvj+wziWbfhuw2xn/vCoLHYWa+YRar3tSio9ZVlhVMxhEI4tzqigsFx8P2fQ7CeWSNtWVS&#10;cCMHq+XgbYGJtlf+oS7zhQgQdgkqKL1vEildXpJBN7YNcfBOtjXog2wLqVu8BripZRxFM2mw4rBQ&#10;YkObkvJL9m8U1Hz6/pui3GdFt9t8SJP+mnOq1GjYr79AeOr9K/xsp1pBHH/C40w4An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3ZrpLDAAAA3AAAAA8AAAAAAAAAAAAA&#10;AAAAoQIAAGRycy9kb3ducmV2LnhtbFBLBQYAAAAABAAEAPkAAACRAwAAAAA=&#10;" strokecolor="windowText" strokeweight="3.25pt">
                    <v:stroke endarrow="classic" endarrowwidth="narrow" endarrowlength="long"/>
                  </v:shape>
                  <v:shape id="Поле 230" o:spid="_x0000_s1114" type="#_x0000_t202" style="position:absolute;left:11283;top:1553;width:356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N1KcAA&#10;AADcAAAADwAAAGRycy9kb3ducmV2LnhtbERPy4rCMBTdC/5DuMLsNG1HBqnGouKArhwfG3eX5toW&#10;m5vSZGr9e7MQXB7Oe5H1phYdta6yrCCeRCCIc6srLhRczr/jGQjnkTXWlknBkxxky+Fggam2Dz5S&#10;d/KFCCHsUlRQet+kUrq8JINuYhviwN1sa9AH2BZSt/gI4aaWSRT9SIMVh4YSG9qUlN9P/0bBFP8O&#10;Rbzrkydt5Xrm/DXOzV6pr1G/moPw1PuP+O3eaQXJd5gfzoQj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PN1KcAAAADcAAAADwAAAAAAAAAAAAAAAACYAgAAZHJzL2Rvd25y&#10;ZXYueG1sUEsFBgAAAAAEAAQA9QAAAIUDAAAAAA==&#10;" fillcolor="window" stroked="f" strokeweight=".5pt">
                    <v:textbox>
                      <w:txbxContent>
                        <w:p w:rsidR="00B70DFC" w:rsidRPr="00A9508F" w:rsidRDefault="00B70DFC" w:rsidP="00B70DFC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F</w:t>
                          </w:r>
                          <w:r w:rsidRPr="00A9508F">
                            <w:rPr>
                              <w:i/>
                              <w:vertAlign w:val="subscript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Поле 12" o:spid="_x0000_s1115" type="#_x0000_t202" style="position:absolute;left:1909;top:5031;width:3568;height:32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/QssMA&#10;AADcAAAADwAAAGRycy9kb3ducmV2LnhtbESPQYvCMBSE74L/ITxhb5q2ikg1ioqCntZ1vXh7NM+2&#10;2LyUJrb1328WFvY4zMw3zGrTm0q01LjSsoJ4EoEgzqwuOVdw+z6OFyCcR9ZYWSYFb3KwWQ8HK0y1&#10;7fiL2qvPRYCwS1FB4X2dSumyggy6ia2Jg/ewjUEfZJNL3WAX4KaSSRTNpcGSw0KBNe0Lyp7Xl1Ew&#10;w8tnHp/65E0HuVs4f48zc1bqY9RvlyA89f4//Nc+aQXJNIbfM+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7/QssMAAADcAAAADwAAAAAAAAAAAAAAAACYAgAAZHJzL2Rv&#10;d25yZXYueG1sUEsFBgAAAAAEAAQA9QAAAIgDAAAAAA==&#10;" fillcolor="window" stroked="f" strokeweight=".5pt">
                    <v:textbox>
                      <w:txbxContent>
                        <w:p w:rsidR="00B70DFC" w:rsidRDefault="00B70DFC" w:rsidP="00B70DF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Прямая соединительная линия 232" o:spid="_x0000_s1116" style="position:absolute;flip:x;visibility:visible;mso-wrap-style:square" from="5220,5871" to="10617,8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jGXMYAAADcAAAADwAAAGRycy9kb3ducmV2LnhtbESPT2vCQBTE7wW/w/KE3urGFKSkrlK1&#10;hZ78Vy+5PbPPbJrs25DdatpP7woFj8PM/IaZznvbiDN1vnKsYDxKQBAXTldcKjh8fTy9gPABWWPj&#10;mBT8kof5bPAwxUy7C+/ovA+liBD2GSowIbSZlL4wZNGPXEscvZPrLIYou1LqDi8RbhuZJslEWqw4&#10;LhhsaWmoqPc/VsHqb1uv8zxP62ZjDuP3Rfu9OuZKPQ77t1cQgfpwD/+3P7WC9DmF25l4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9IxlzGAAAA3AAAAA8AAAAAAAAA&#10;AAAAAAAAoQIAAGRycy9kb3ducmV2LnhtbFBLBQYAAAAABAAEAPkAAACUAwAAAAA=&#10;" strokecolor="windowText"/>
                  <v:line id="Прямая соединительная линия 233" o:spid="_x0000_s1117" style="position:absolute;flip:x;visibility:visible;mso-wrap-style:square" from="2109,8030" to="5220,8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Rjx8cAAADcAAAADwAAAGRycy9kb3ducmV2LnhtbESPS2vDMBCE74X8B7GB3ho5DpTgRgnN&#10;o9BT2zwuvm2treXYWhlLTZz8+qoQyHGYmW+Y2aK3jThR5yvHCsajBARx4XTFpYLD/u1pCsIHZI2N&#10;Y1JwIQ+L+eBhhpl2Z97SaRdKESHsM1RgQmgzKX1hyKIfuZY4ej+usxii7EqpOzxHuG1kmiTP0mLF&#10;ccFgSytDRb37tQrW16/6I8/ztG4+zWG8WbbH9Xeu1OOwf30BEagP9/Ct/a4VpJMJ/J+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BGPHxwAAANwAAAAPAAAAAAAA&#10;AAAAAAAAAKECAABkcnMvZG93bnJldi54bWxQSwUGAAAAAAQABAD5AAAAlQMAAAAA&#10;" strokecolor="windowText"/>
                </v:group>
                <w10:anchorlock/>
              </v:group>
            </w:pict>
          </mc:Fallback>
        </mc:AlternateContent>
      </w:r>
    </w:p>
    <w:p w:rsidR="00BE772D" w:rsidRPr="00B70DFC" w:rsidRDefault="00B70DFC" w:rsidP="00B70DFC">
      <w:pPr>
        <w:jc w:val="center"/>
        <w:rPr>
          <w:color w:val="000000"/>
          <w:spacing w:val="-2"/>
          <w:szCs w:val="28"/>
        </w:rPr>
      </w:pPr>
      <w:r w:rsidRPr="00B70DFC">
        <w:rPr>
          <w:color w:val="000000"/>
          <w:spacing w:val="-2"/>
          <w:szCs w:val="28"/>
        </w:rPr>
        <w:t>Рис. Контакт двух сфер</w:t>
      </w:r>
    </w:p>
    <w:p w:rsidR="00E03348" w:rsidRDefault="00E03348" w:rsidP="008B317A">
      <w:pPr>
        <w:ind w:firstLine="510"/>
        <w:jc w:val="both"/>
        <w:rPr>
          <w:color w:val="000000"/>
          <w:sz w:val="28"/>
          <w:szCs w:val="26"/>
        </w:rPr>
      </w:pPr>
    </w:p>
    <w:p w:rsidR="00536D02" w:rsidRPr="000752E4" w:rsidRDefault="00390F9A" w:rsidP="008B317A">
      <w:pPr>
        <w:ind w:firstLine="510"/>
        <w:jc w:val="both"/>
        <w:rPr>
          <w:color w:val="000000"/>
          <w:spacing w:val="-6"/>
          <w:sz w:val="28"/>
          <w:szCs w:val="26"/>
        </w:rPr>
      </w:pPr>
      <w:r w:rsidRPr="000752E4">
        <w:rPr>
          <w:color w:val="000000"/>
          <w:spacing w:val="-6"/>
          <w:sz w:val="28"/>
          <w:szCs w:val="26"/>
        </w:rPr>
        <w:t>При упругом контакте отдельной сферической неровности радиусом</w:t>
      </w:r>
      <w:r w:rsidRPr="000752E4">
        <w:rPr>
          <w:i/>
          <w:color w:val="000000"/>
          <w:spacing w:val="-6"/>
          <w:sz w:val="28"/>
          <w:szCs w:val="26"/>
        </w:rPr>
        <w:t xml:space="preserve"> </w:t>
      </w:r>
      <w:r w:rsidRPr="000752E4">
        <w:rPr>
          <w:i/>
          <w:color w:val="000000"/>
          <w:spacing w:val="-6"/>
          <w:sz w:val="28"/>
          <w:szCs w:val="26"/>
          <w:lang w:val="en-US"/>
        </w:rPr>
        <w:t>R</w:t>
      </w:r>
      <w:r w:rsidRPr="000752E4">
        <w:rPr>
          <w:color w:val="000000"/>
          <w:spacing w:val="-6"/>
          <w:sz w:val="28"/>
          <w:szCs w:val="26"/>
        </w:rPr>
        <w:t xml:space="preserve"> с плоской поверхностью</w:t>
      </w:r>
      <w:r w:rsidR="004A75D4" w:rsidRPr="000752E4">
        <w:rPr>
          <w:color w:val="000000"/>
          <w:spacing w:val="-6"/>
          <w:sz w:val="28"/>
          <w:szCs w:val="26"/>
        </w:rPr>
        <w:t xml:space="preserve"> приведенные формулы преобразуются к виду</w:t>
      </w:r>
    </w:p>
    <w:p w:rsidR="004A75D4" w:rsidRDefault="004A75D4" w:rsidP="004A75D4">
      <w:pPr>
        <w:pStyle w:val="MTDisplayEquation"/>
        <w:spacing w:before="120"/>
      </w:pPr>
      <w:r>
        <w:tab/>
      </w:r>
      <w:r w:rsidRPr="00194132">
        <w:rPr>
          <w:position w:val="-36"/>
        </w:rPr>
        <w:object w:dxaOrig="4740" w:dyaOrig="940">
          <v:shape id="_x0000_i1037" type="#_x0000_t75" style="width:237pt;height:46.5pt" o:ole="">
            <v:imagedata r:id="rId34" o:title=""/>
          </v:shape>
          <o:OLEObject Type="Embed" ProgID="Equation.DSMT4" ShapeID="_x0000_i1037" DrawAspect="Content" ObjectID="_1438511069" r:id="rId35"/>
        </w:object>
      </w:r>
      <w:r>
        <w:t>,</w:t>
      </w:r>
    </w:p>
    <w:p w:rsidR="004A75D4" w:rsidRDefault="004A75D4" w:rsidP="004A75D4">
      <w:pPr>
        <w:pStyle w:val="MTDisplayEquation"/>
        <w:spacing w:after="120"/>
      </w:pPr>
      <w:r>
        <w:tab/>
      </w:r>
      <w:r w:rsidRPr="00194132">
        <w:rPr>
          <w:position w:val="-36"/>
        </w:rPr>
        <w:object w:dxaOrig="4840" w:dyaOrig="940">
          <v:shape id="_x0000_i1038" type="#_x0000_t75" style="width:241.5pt;height:46.5pt" o:ole="">
            <v:imagedata r:id="rId36" o:title=""/>
          </v:shape>
          <o:OLEObject Type="Embed" ProgID="Equation.DSMT4" ShapeID="_x0000_i1038" DrawAspect="Content" ObjectID="_1438511070" r:id="rId37"/>
        </w:object>
      </w:r>
      <w:r>
        <w:t>.</w:t>
      </w:r>
    </w:p>
    <w:p w:rsidR="00155701" w:rsidRDefault="00155701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</w:rPr>
        <w:t xml:space="preserve">При </w:t>
      </w:r>
      <w:r w:rsidRPr="008F1C0A">
        <w:rPr>
          <w:i/>
          <w:color w:val="000000"/>
          <w:sz w:val="28"/>
          <w:szCs w:val="28"/>
        </w:rPr>
        <w:t>пластической деформации сферы или внедрении ее в пласт</w:t>
      </w:r>
      <w:r w:rsidRPr="008F1C0A">
        <w:rPr>
          <w:i/>
          <w:color w:val="000000"/>
          <w:sz w:val="28"/>
          <w:szCs w:val="28"/>
        </w:rPr>
        <w:t>и</w:t>
      </w:r>
      <w:r w:rsidRPr="008F1C0A">
        <w:rPr>
          <w:i/>
          <w:color w:val="000000"/>
          <w:sz w:val="28"/>
          <w:szCs w:val="28"/>
        </w:rPr>
        <w:t>ческое полупространство</w:t>
      </w:r>
      <w:r>
        <w:rPr>
          <w:color w:val="000000"/>
          <w:sz w:val="28"/>
          <w:szCs w:val="28"/>
        </w:rPr>
        <w:t xml:space="preserve"> площадь и деформацию приближенно мо</w:t>
      </w:r>
      <w:r>
        <w:rPr>
          <w:color w:val="000000"/>
          <w:sz w:val="28"/>
          <w:szCs w:val="28"/>
        </w:rPr>
        <w:t>ж</w:t>
      </w:r>
      <w:r>
        <w:rPr>
          <w:color w:val="000000"/>
          <w:sz w:val="28"/>
          <w:szCs w:val="28"/>
        </w:rPr>
        <w:t xml:space="preserve">но оценить по выражениям, полученным в предположении, что </w:t>
      </w:r>
      <w:r w:rsidR="004A75D4">
        <w:rPr>
          <w:color w:val="000000"/>
          <w:sz w:val="28"/>
          <w:szCs w:val="28"/>
        </w:rPr>
        <w:t>сре</w:t>
      </w:r>
      <w:r w:rsidR="004A75D4">
        <w:rPr>
          <w:color w:val="000000"/>
          <w:sz w:val="28"/>
          <w:szCs w:val="28"/>
        </w:rPr>
        <w:t>д</w:t>
      </w:r>
      <w:r w:rsidR="004A75D4">
        <w:rPr>
          <w:color w:val="000000"/>
          <w:sz w:val="28"/>
          <w:szCs w:val="28"/>
        </w:rPr>
        <w:t>нее нормальное давление</w:t>
      </w:r>
      <w:r>
        <w:rPr>
          <w:color w:val="000000"/>
          <w:sz w:val="28"/>
          <w:szCs w:val="28"/>
        </w:rPr>
        <w:t xml:space="preserve"> на контакте равно твердости более мягкого материала</w:t>
      </w:r>
      <w:r w:rsidRPr="006A307E">
        <w:rPr>
          <w:color w:val="000000"/>
          <w:sz w:val="28"/>
          <w:szCs w:val="28"/>
        </w:rPr>
        <w:t>:</w:t>
      </w:r>
    </w:p>
    <w:p w:rsidR="004A75D4" w:rsidRDefault="004A75D4" w:rsidP="004A75D4">
      <w:pPr>
        <w:pStyle w:val="MTDisplayEquation"/>
        <w:spacing w:before="120" w:after="120"/>
      </w:pPr>
      <w:r>
        <w:tab/>
      </w:r>
      <w:r w:rsidRPr="004A75D4">
        <w:rPr>
          <w:position w:val="-26"/>
        </w:rPr>
        <w:object w:dxaOrig="1100" w:dyaOrig="700">
          <v:shape id="_x0000_i1039" type="#_x0000_t75" style="width:54.75pt;height:35.25pt" o:ole="">
            <v:imagedata r:id="rId38" o:title=""/>
          </v:shape>
          <o:OLEObject Type="Embed" ProgID="Equation.DSMT4" ShapeID="_x0000_i1039" DrawAspect="Content" ObjectID="_1438511071" r:id="rId39"/>
        </w:object>
      </w:r>
      <w:r>
        <w:t xml:space="preserve">, </w:t>
      </w:r>
      <w:r w:rsidRPr="004A75D4">
        <w:rPr>
          <w:position w:val="-28"/>
        </w:rPr>
        <w:object w:dxaOrig="1939" w:dyaOrig="720">
          <v:shape id="_x0000_i1040" type="#_x0000_t75" style="width:97.5pt;height:36pt" o:ole="">
            <v:imagedata r:id="rId40" o:title=""/>
          </v:shape>
          <o:OLEObject Type="Embed" ProgID="Equation.DSMT4" ShapeID="_x0000_i1040" DrawAspect="Content" ObjectID="_1438511072" r:id="rId41"/>
        </w:object>
      </w:r>
      <w:r>
        <w:t>.</w:t>
      </w:r>
    </w:p>
    <w:p w:rsidR="00536D02" w:rsidRPr="00721FB2" w:rsidRDefault="00721FB2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Если радиусы неровности поверхности в двух взаимно перпенд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>кулярных направлениях неодинаковы, то в расчетах можно использ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вать эквивалентный радиус</w:t>
      </w:r>
      <w:r w:rsidR="004A75D4">
        <w:rPr>
          <w:color w:val="000000"/>
          <w:sz w:val="28"/>
          <w:szCs w:val="26"/>
        </w:rPr>
        <w:t xml:space="preserve"> </w:t>
      </w:r>
      <w:r w:rsidR="004A75D4" w:rsidRPr="004A75D4">
        <w:rPr>
          <w:color w:val="000000"/>
          <w:position w:val="-18"/>
          <w:sz w:val="28"/>
          <w:szCs w:val="26"/>
        </w:rPr>
        <w:object w:dxaOrig="1760" w:dyaOrig="499">
          <v:shape id="_x0000_i1041" type="#_x0000_t75" style="width:88.5pt;height:25.5pt" o:ole="">
            <v:imagedata r:id="rId42" o:title=""/>
          </v:shape>
          <o:OLEObject Type="Embed" ProgID="Equation.DSMT4" ShapeID="_x0000_i1041" DrawAspect="Content" ObjectID="_1438511073" r:id="rId43"/>
        </w:object>
      </w:r>
      <w:r>
        <w:rPr>
          <w:color w:val="000000"/>
          <w:sz w:val="28"/>
          <w:szCs w:val="26"/>
        </w:rPr>
        <w:t>.</w:t>
      </w:r>
    </w:p>
    <w:p w:rsidR="004A75D4" w:rsidRDefault="004A75D4" w:rsidP="008B317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 контакте </w:t>
      </w:r>
      <w:r w:rsidRPr="0074596A">
        <w:rPr>
          <w:i/>
          <w:color w:val="000000"/>
          <w:sz w:val="28"/>
          <w:szCs w:val="28"/>
        </w:rPr>
        <w:t>шероховатой поверхности</w:t>
      </w:r>
      <w:r w:rsidR="0018100E" w:rsidRPr="0074596A">
        <w:rPr>
          <w:i/>
          <w:color w:val="000000"/>
          <w:sz w:val="28"/>
          <w:szCs w:val="28"/>
        </w:rPr>
        <w:t xml:space="preserve"> 1</w:t>
      </w:r>
      <w:r w:rsidRPr="0074596A">
        <w:rPr>
          <w:i/>
          <w:color w:val="000000"/>
          <w:sz w:val="28"/>
          <w:szCs w:val="28"/>
        </w:rPr>
        <w:t xml:space="preserve"> с гладкой плоскостью</w:t>
      </w:r>
      <w:r>
        <w:rPr>
          <w:color w:val="000000"/>
          <w:sz w:val="28"/>
          <w:szCs w:val="28"/>
        </w:rPr>
        <w:t xml:space="preserve"> </w:t>
      </w:r>
      <w:r w:rsidR="0018100E" w:rsidRPr="0018100E">
        <w:rPr>
          <w:i/>
          <w:color w:val="000000"/>
          <w:sz w:val="28"/>
          <w:szCs w:val="28"/>
        </w:rPr>
        <w:t>2</w:t>
      </w:r>
      <w:r w:rsidR="0018100E">
        <w:rPr>
          <w:color w:val="000000"/>
          <w:sz w:val="28"/>
          <w:szCs w:val="28"/>
        </w:rPr>
        <w:t xml:space="preserve"> (рис) </w:t>
      </w:r>
      <w:r>
        <w:rPr>
          <w:color w:val="000000"/>
          <w:sz w:val="28"/>
          <w:szCs w:val="28"/>
        </w:rPr>
        <w:t>площадь фактического контакта равна сумме площадок ко</w:t>
      </w:r>
      <w:r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lastRenderedPageBreak/>
        <w:t>тактов, образованных в результате деформирования отдельных в</w:t>
      </w:r>
      <w:r>
        <w:rPr>
          <w:color w:val="000000"/>
          <w:sz w:val="28"/>
          <w:szCs w:val="28"/>
        </w:rPr>
        <w:t>ы</w:t>
      </w:r>
      <w:r>
        <w:rPr>
          <w:color w:val="000000"/>
          <w:sz w:val="28"/>
          <w:szCs w:val="28"/>
        </w:rPr>
        <w:t>ступов</w:t>
      </w:r>
      <w:r w:rsidR="00465E03">
        <w:rPr>
          <w:color w:val="000000"/>
          <w:sz w:val="28"/>
          <w:szCs w:val="28"/>
        </w:rPr>
        <w:t>:</w:t>
      </w:r>
    </w:p>
    <w:p w:rsidR="00465E03" w:rsidRDefault="00465E03" w:rsidP="00465E03">
      <w:pPr>
        <w:pStyle w:val="MTDisplayEquation"/>
        <w:spacing w:before="120" w:after="120"/>
      </w:pPr>
      <w:r>
        <w:tab/>
      </w:r>
      <w:r w:rsidRPr="00465E03">
        <w:rPr>
          <w:position w:val="-32"/>
        </w:rPr>
        <w:object w:dxaOrig="1380" w:dyaOrig="780">
          <v:shape id="_x0000_i1042" type="#_x0000_t75" style="width:69pt;height:39pt" o:ole="">
            <v:imagedata r:id="rId44" o:title=""/>
          </v:shape>
          <o:OLEObject Type="Embed" ProgID="Equation.DSMT4" ShapeID="_x0000_i1042" DrawAspect="Content" ObjectID="_1438511074" r:id="rId45"/>
        </w:object>
      </w:r>
      <w:r>
        <w:t>,</w:t>
      </w:r>
    </w:p>
    <w:p w:rsidR="00465E03" w:rsidRPr="00465E03" w:rsidRDefault="00465E03" w:rsidP="008B317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465E03">
        <w:rPr>
          <w:i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– число контактирующих выступов.</w:t>
      </w:r>
    </w:p>
    <w:p w:rsidR="00536D02" w:rsidRPr="003D7CB4" w:rsidRDefault="000F62BC" w:rsidP="000F62BC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5DF410FF" wp14:editId="773CDF80">
                <wp:extent cx="3236278" cy="1943100"/>
                <wp:effectExtent l="0" t="0" r="0" b="0"/>
                <wp:docPr id="248" name="Полотно 2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" name="Группа 3"/>
                        <wpg:cNvGrpSpPr/>
                        <wpg:grpSpPr>
                          <a:xfrm>
                            <a:off x="107297" y="36514"/>
                            <a:ext cx="3059555" cy="1798637"/>
                            <a:chOff x="107297" y="36514"/>
                            <a:chExt cx="3059555" cy="1798637"/>
                          </a:xfrm>
                        </wpg:grpSpPr>
                        <wps:wsp>
                          <wps:cNvPr id="1" name="Поле 12"/>
                          <wps:cNvSpPr txBox="1"/>
                          <wps:spPr>
                            <a:xfrm>
                              <a:off x="2052032" y="360999"/>
                              <a:ext cx="31813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62BC" w:rsidRDefault="000F62BC" w:rsidP="000F62B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Поле 12"/>
                          <wps:cNvSpPr txBox="1"/>
                          <wps:spPr>
                            <a:xfrm>
                              <a:off x="150768" y="360999"/>
                              <a:ext cx="31813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62BC" w:rsidRPr="00B507AF" w:rsidRDefault="000F62BC" w:rsidP="000F62B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Дуга 6"/>
                          <wps:cNvSpPr/>
                          <wps:spPr>
                            <a:xfrm>
                              <a:off x="1296988" y="1077712"/>
                              <a:ext cx="719455" cy="719455"/>
                            </a:xfrm>
                            <a:prstGeom prst="arc">
                              <a:avLst>
                                <a:gd name="adj1" fmla="val 11163951"/>
                                <a:gd name="adj2" fmla="val 21303862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0F62BC" w:rsidRDefault="000F62BC" w:rsidP="000F62B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Дуга 8"/>
                          <wps:cNvSpPr/>
                          <wps:spPr>
                            <a:xfrm>
                              <a:off x="215247" y="1077167"/>
                              <a:ext cx="720000" cy="720000"/>
                            </a:xfrm>
                            <a:prstGeom prst="arc">
                              <a:avLst>
                                <a:gd name="adj1" fmla="val 11119847"/>
                                <a:gd name="adj2" fmla="val 21319929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" name="Прямоугольник 9"/>
                          <wps:cNvSpPr/>
                          <wps:spPr>
                            <a:xfrm>
                              <a:off x="107297" y="861267"/>
                              <a:ext cx="2482850" cy="3238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Дуга 10"/>
                          <wps:cNvSpPr/>
                          <wps:spPr>
                            <a:xfrm>
                              <a:off x="2071700" y="1188404"/>
                              <a:ext cx="468000" cy="468000"/>
                            </a:xfrm>
                            <a:prstGeom prst="arc">
                              <a:avLst>
                                <a:gd name="adj1" fmla="val 11086931"/>
                                <a:gd name="adj2" fmla="val 21364399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0F62BC" w:rsidRPr="00B507AF" w:rsidRDefault="000F62BC" w:rsidP="000F62BC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Дуга 11"/>
                          <wps:cNvSpPr/>
                          <wps:spPr>
                            <a:xfrm>
                              <a:off x="973038" y="1293067"/>
                              <a:ext cx="216000" cy="216000"/>
                            </a:xfrm>
                            <a:prstGeom prst="arc">
                              <a:avLst>
                                <a:gd name="adj1" fmla="val 10757701"/>
                                <a:gd name="adj2" fmla="val 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0F62BC" w:rsidRDefault="000F62BC" w:rsidP="000F62BC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Прямая соединительная линия 12"/>
                          <wps:cNvCnPr/>
                          <wps:spPr>
                            <a:xfrm flipH="1" flipV="1">
                              <a:off x="107300" y="1401017"/>
                              <a:ext cx="10950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Прямая соединительная линия 13"/>
                          <wps:cNvCnPr/>
                          <wps:spPr>
                            <a:xfrm>
                              <a:off x="926148" y="1401017"/>
                              <a:ext cx="54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" name="Прямая соединительная линия 14"/>
                          <wps:cNvCnPr/>
                          <wps:spPr>
                            <a:xfrm flipV="1">
                              <a:off x="1178243" y="1399427"/>
                              <a:ext cx="1296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Прямая соединительная линия 15"/>
                          <wps:cNvCnPr/>
                          <wps:spPr>
                            <a:xfrm flipV="1">
                              <a:off x="2006283" y="1400494"/>
                              <a:ext cx="756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Прямая соединительная линия 16"/>
                          <wps:cNvCnPr/>
                          <wps:spPr>
                            <a:xfrm flipV="1">
                              <a:off x="2528253" y="1400494"/>
                              <a:ext cx="72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Прямая соединительная линия 17"/>
                          <wps:cNvCnPr/>
                          <wps:spPr>
                            <a:xfrm>
                              <a:off x="107300" y="1399427"/>
                              <a:ext cx="0" cy="435724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Прямая соединительная линия 18"/>
                          <wps:cNvCnPr/>
                          <wps:spPr>
                            <a:xfrm>
                              <a:off x="2600253" y="1397319"/>
                              <a:ext cx="0" cy="4356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Прямая соединительная линия 19"/>
                          <wps:cNvCnPr/>
                          <wps:spPr>
                            <a:xfrm>
                              <a:off x="107299" y="1829119"/>
                              <a:ext cx="24948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Дуга 20"/>
                          <wps:cNvSpPr/>
                          <wps:spPr>
                            <a:xfrm>
                              <a:off x="220909" y="1072722"/>
                              <a:ext cx="719455" cy="719455"/>
                            </a:xfrm>
                            <a:prstGeom prst="arc">
                              <a:avLst>
                                <a:gd name="adj1" fmla="val 13429161"/>
                                <a:gd name="adj2" fmla="val 18904307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0F62BC" w:rsidRDefault="000F62BC" w:rsidP="000F62B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Дуга 21"/>
                          <wps:cNvSpPr/>
                          <wps:spPr>
                            <a:xfrm>
                              <a:off x="1296988" y="1072722"/>
                              <a:ext cx="719455" cy="719455"/>
                            </a:xfrm>
                            <a:prstGeom prst="arc">
                              <a:avLst>
                                <a:gd name="adj1" fmla="val 13556472"/>
                                <a:gd name="adj2" fmla="val 18938603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0F62BC" w:rsidRDefault="000F62BC" w:rsidP="000F62B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рямая со стрелкой 22"/>
                          <wps:cNvCnPr/>
                          <wps:spPr>
                            <a:xfrm>
                              <a:off x="1350963" y="347346"/>
                              <a:ext cx="0" cy="514800"/>
                            </a:xfrm>
                            <a:prstGeom prst="straightConnector1">
                              <a:avLst/>
                            </a:prstGeom>
                            <a:noFill/>
                            <a:ln w="412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Поле 12"/>
                          <wps:cNvSpPr txBox="1"/>
                          <wps:spPr>
                            <a:xfrm>
                              <a:off x="1402936" y="360364"/>
                              <a:ext cx="356870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62BC" w:rsidRDefault="000F62BC" w:rsidP="000F62B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Прямая со стрелкой 236"/>
                          <wps:cNvCnPr/>
                          <wps:spPr>
                            <a:xfrm flipH="1" flipV="1">
                              <a:off x="431800" y="1079501"/>
                              <a:ext cx="144000" cy="3238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7" name="Прямая со стрелкой 237"/>
                          <wps:cNvCnPr/>
                          <wps:spPr>
                            <a:xfrm flipV="1">
                              <a:off x="1646873" y="1079501"/>
                              <a:ext cx="188277" cy="32385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8" name="Прямая соединительная линия 238"/>
                          <wps:cNvCnPr/>
                          <wps:spPr>
                            <a:xfrm flipH="1" flipV="1">
                              <a:off x="215900" y="647701"/>
                              <a:ext cx="359900" cy="75565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9" name="Прямая соединительная линия 239"/>
                          <wps:cNvCnPr/>
                          <wps:spPr>
                            <a:xfrm>
                              <a:off x="215247" y="647701"/>
                              <a:ext cx="21655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0" name="Прямая соединительная линия 240"/>
                          <wps:cNvCnPr/>
                          <wps:spPr>
                            <a:xfrm flipV="1">
                              <a:off x="1646873" y="647701"/>
                              <a:ext cx="424827" cy="74961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1" name="Прямая соединительная линия 241"/>
                          <wps:cNvCnPr/>
                          <wps:spPr>
                            <a:xfrm>
                              <a:off x="2071700" y="647701"/>
                              <a:ext cx="19525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2" name="Поле 12"/>
                          <wps:cNvSpPr txBox="1"/>
                          <wps:spPr>
                            <a:xfrm>
                              <a:off x="2865227" y="647701"/>
                              <a:ext cx="30162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62BC" w:rsidRPr="00B507AF" w:rsidRDefault="000F62BC" w:rsidP="000F62B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B507AF">
                                  <w:rPr>
                                    <w:i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3" name="Поле 12"/>
                          <wps:cNvSpPr txBox="1"/>
                          <wps:spPr>
                            <a:xfrm>
                              <a:off x="2865227" y="36514"/>
                              <a:ext cx="30162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F62BC" w:rsidRDefault="000F62BC" w:rsidP="000F62BC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4" name="Прямая соединительная линия 244"/>
                          <wps:cNvCnPr/>
                          <wps:spPr>
                            <a:xfrm flipV="1">
                              <a:off x="2482850" y="323851"/>
                              <a:ext cx="424815" cy="7493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5" name="Прямая соединительная линия 245"/>
                          <wps:cNvCnPr/>
                          <wps:spPr>
                            <a:xfrm flipV="1">
                              <a:off x="2482850" y="907104"/>
                              <a:ext cx="424815" cy="7493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6" name="Прямая соединительная линия 246"/>
                          <wps:cNvCnPr/>
                          <wps:spPr>
                            <a:xfrm>
                              <a:off x="2907665" y="323851"/>
                              <a:ext cx="22288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Прямая соединительная линия 247"/>
                          <wps:cNvCnPr/>
                          <wps:spPr>
                            <a:xfrm>
                              <a:off x="2907665" y="907104"/>
                              <a:ext cx="222885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48" o:spid="_x0000_s1118" editas="canvas" style="width:254.85pt;height:153pt;mso-position-horizontal-relative:char;mso-position-vertical-relative:line" coordsize="32359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">
                <v:shape id="_x0000_s1119" type="#_x0000_t75" style="position:absolute;width:32359;height:19431;visibility:visible;mso-wrap-style:square">
                  <v:fill o:detectmouseclick="t"/>
                  <v:path o:connecttype="none"/>
                </v:shape>
                <v:group id="Группа 3" o:spid="_x0000_s1120" style="position:absolute;left:1072;top:365;width:30596;height:17986" coordorigin="1072,365" coordsize="30595,17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Поле 12" o:spid="_x0000_s1121" type="#_x0000_t202" style="position:absolute;left:20520;top:3609;width:3181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w2NLsA&#10;AADaAAAADwAAAGRycy9kb3ducmV2LnhtbERPSwrCMBDdC94hjOBO04qIVKOoKOjK78bd0IxtsZmU&#10;Jmq9vREEV8PjfWc6b0wpnlS7wrKCuB+BIE6tLjhTcDlvemMQziNrLC2Tgjc5mM/arSkm2r74SM+T&#10;z0QIYZeggtz7KpHSpTkZdH1bEQfuZmuDPsA6k7rGVwg3pRxE0UgaLDg05FjRKqf0fnoYBUM87LN4&#10;2wzetJbLsfPXODU7pbqdZjEB4anxf/HPvdVhPnxf+V45+w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OFMNjS7AAAA2gAAAA8AAAAAAAAAAAAAAAAAmAIAAGRycy9kb3ducmV2Lnht&#10;bFBLBQYAAAAABAAEAPUAAACAAwAAAAA=&#10;" fillcolor="window" stroked="f" strokeweight=".5pt">
                    <v:textbox>
                      <w:txbxContent>
                        <w:p w:rsidR="000F62BC" w:rsidRDefault="000F62BC" w:rsidP="000F62B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Поле 12" o:spid="_x0000_s1122" type="#_x0000_t202" style="position:absolute;left:1507;top:3609;width:3182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6oQ8EA&#10;AADaAAAADwAAAGRycy9kb3ducmV2LnhtbESPQYvCMBSE74L/IbwFb5q2LCLVtLjigp5W61729mie&#10;bbF5KU3U+u83guBxmJlvmFU+mFbcqHeNZQXxLAJBXFrdcKXg9/Q9XYBwHllja5kUPMhBno1HK0y1&#10;vfORboWvRICwS1FB7X2XSunKmgy6me2Ig3e2vUEfZF9J3eM9wE0rkyiaS4MNh4UaO9rUVF6Kq1Hw&#10;iYefKt4NyYO28mvh/F9cmr1Sk49hvQThafDv8Ku90woSeF4JN0B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eqEPBAAAA2gAAAA8AAAAAAAAAAAAAAAAAmAIAAGRycy9kb3du&#10;cmV2LnhtbFBLBQYAAAAABAAEAPUAAACGAwAAAAA=&#10;" fillcolor="window" stroked="f" strokeweight=".5pt">
                    <v:textbox>
                      <w:txbxContent>
                        <w:p w:rsidR="000F62BC" w:rsidRPr="00B507AF" w:rsidRDefault="000F62BC" w:rsidP="000F62B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Дуга 6" o:spid="_x0000_s1123" style="position:absolute;left:12969;top:10777;width:7195;height:7194;visibility:visible;mso-wrap-style:square;v-text-anchor:middle" coordsize="719455,7194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25scMA&#10;AADaAAAADwAAAGRycy9kb3ducmV2LnhtbESPwWrDMBBE74X8g9hCb43cHpLiWDYhEHBLL3WTQG6L&#10;tbFMpJWx1MT5+ypQ6HGYmTdMUU3OiguNofes4GWegSBuve65U7D73j6/gQgRWaP1TApuFKAqZw8F&#10;5tpf+YsuTexEgnDIUYGJccilDK0hh2HuB+LknfzoMCY5dlKPeE1wZ+Vrli2kw57TgsGBNobac/Pj&#10;FPj9pzHvnV4eb/vhI7PWYVMflHp6nNYrEJGm+B/+a9dawQLuV9INkO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25scMAAADaAAAADwAAAAAAAAAAAAAAAACYAgAAZHJzL2Rv&#10;d25yZXYueG1sUEsFBgAAAAAEAAQA9QAAAIgDAAAAAA==&#10;" adj="-11796480,,5400" path="m2014,321715nsc21597,137437,177970,-1810,363276,17,548582,1845,702178,144150,718122,328778l359728,359728,2014,321715xem2014,321715nfc21597,137437,177970,-1810,363276,17,548582,1845,702178,144150,718122,328778e" filled="f" strokecolor="black [3213]" strokeweight="1.5pt">
                    <v:stroke joinstyle="miter"/>
                    <v:formulas/>
                    <v:path arrowok="t" o:connecttype="custom" o:connectlocs="2014,321715;363276,17;718122,328778" o:connectangles="0,0,0" textboxrect="0,0,719455,719455"/>
                    <v:textbox>
                      <w:txbxContent>
                        <w:p w:rsidR="000F62BC" w:rsidRDefault="000F62BC" w:rsidP="000F62BC"/>
                      </w:txbxContent>
                    </v:textbox>
                  </v:shape>
                  <v:shape id="Дуга 8" o:spid="_x0000_s1124" style="position:absolute;left:2152;top:10771;width:7200;height:7200;visibility:visible;mso-wrap-style:square;v-text-anchor:middle" coordsize="720000,72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v8Ar4A&#10;AADaAAAADwAAAGRycy9kb3ducmV2LnhtbERPzUrDQBC+F3yHZQRvzcYeRGO3JUoKpXix9QGG7JiE&#10;ZmdCdtrEt3cPhR4/vv/1dg69udIYO2EHz1kOhrgW33Hj4Oe0W76CiYrssRcmB38UYbt5WKyx8DLx&#10;N12P2pgUwrFAB63qUFgb65YCxkwG4sT9yhhQExwb60ecUnjo7SrPX2zAjlNDiwN9tlSfj5fg4E3P&#10;XstV/lF9SSXV1MuhPOyde3qcy3cwSrPexTf33jtIW9OVdAPs5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Rb/AK+AAAA2gAAAA8AAAAAAAAAAAAAAAAAmAIAAGRycy9kb3ducmV2&#10;LnhtbFBLBQYAAAAABAAEAPUAAACDAwAAAAA=&#10;" path="m1557,326554nsc18899,140698,175422,-1074,362083,6,548743,1086,703616,144659,718806,330703l360000,360000,1557,326554xem1557,326554nfc18899,140698,175422,-1074,362083,6,548743,1086,703616,144659,718806,330703e" filled="f" strokecolor="black [3213]" strokeweight="1.5pt">
                    <v:path arrowok="t" o:connecttype="custom" o:connectlocs="1557,326554;362083,6;718806,330703" o:connectangles="0,0,0"/>
                  </v:shape>
                  <v:rect id="Прямоугольник 9" o:spid="_x0000_s1125" style="position:absolute;left:1072;top:8612;width:24829;height:3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0aHcMA&#10;AADaAAAADwAAAGRycy9kb3ducmV2LnhtbESPQWvCQBSE70L/w/IK3symgsGmrtIKip5EU0qPj+xr&#10;Esy+TbNrEv+9Kwgeh5n5hlmsBlOLjlpXWVbwFsUgiHOrKy4UfGebyRyE88gaa8uk4EoOVsuX0QJT&#10;bXs+UnfyhQgQdikqKL1vUildXpJBF9mGOHh/tjXog2wLqVvsA9zUchrHiTRYcVgosaF1Sfn5dDEK&#10;km6fzbbnfv7f/F6nSfd1yH7qg1Lj1+HzA4SnwT/Dj/ZOK3iH+5VwA+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0aHcMAAADaAAAADwAAAAAAAAAAAAAAAACYAgAAZHJzL2Rv&#10;d25yZXYueG1sUEsFBgAAAAAEAAQA9QAAAIgDAAAAAA==&#10;" fillcolor="white [3212]" strokecolor="black [3213]" strokeweight="1.5pt"/>
                  <v:shape id="Дуга 10" o:spid="_x0000_s1126" style="position:absolute;left:20717;top:11884;width:4680;height:4680;visibility:visible;mso-wrap-style:square;v-text-anchor:middle" coordsize="468000,46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Y7SsQA&#10;AADbAAAADwAAAGRycy9kb3ducmV2LnhtbESPQWvCQBCF74X+h2UK3upGD1JTV1FBtFCh2uB5yI7Z&#10;tNnZkF01/ffOQehthvfmvW9mi9436kpdrAMbGA0zUMRlsDVXBorvzesbqJiQLTaBycAfRVjMn59m&#10;mNtw4wNdj6lSEsIxRwMupTbXOpaOPMZhaIlFO4fOY5K1q7Tt8CbhvtHjLJtojzVLg8OW1o7K3+PF&#10;Gzhsiw/rpj9puT+dVl+f52koaG/M4KVfvoNK1Kd/8+N6ZwVf6OUXGUDP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mO0rEAAAA2wAAAA8AAAAAAAAAAAAAAAAAmAIAAGRycy9k&#10;b3ducmV2LnhtbFBLBQYAAAAABAAEAPUAAACJAwAAAAA=&#10;" adj="-11796480,,5400" path="m815,214492nsc11014,92575,113408,-907,235747,7,358087,920,459073,95920,467451,217976l234000,234000,815,214492xem815,214492nfc11014,92575,113408,-907,235747,7,358087,920,459073,95920,467451,217976e" filled="f" strokecolor="black [3213]" strokeweight="1.5pt">
                    <v:stroke joinstyle="miter"/>
                    <v:formulas/>
                    <v:path arrowok="t" o:connecttype="custom" o:connectlocs="815,214492;235747,7;467451,217976" o:connectangles="0,0,0" textboxrect="0,0,468000,468000"/>
                    <v:textbox>
                      <w:txbxContent>
                        <w:p w:rsidR="000F62BC" w:rsidRPr="00B507AF" w:rsidRDefault="000F62BC" w:rsidP="000F62BC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shape id="Дуга 11" o:spid="_x0000_s1127" style="position:absolute;left:9730;top:12930;width:2160;height:2160;visibility:visible;mso-wrap-style:square;v-text-anchor:middle" coordsize="216000,216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4EbsQA&#10;AADbAAAADwAAAGRycy9kb3ducmV2LnhtbESPQWvCQBCF70L/wzKCF9FNChGJrhIKgvQgVNv7mB2T&#10;aHY2ZlcT++u7BcHbDO99b94s172pxZ1aV1lWEE8jEMS51RUXCr4Pm8kchPPIGmvLpOBBDtart8ES&#10;U207/qL73hcihLBLUUHpfZNK6fKSDLqpbYiDdrKtQR/WtpC6xS6Em1q+R9FMGqw4XCixoY+S8sv+&#10;ZkKN3S4bU/VT53H2i+fPa3LskkSp0bDPFiA89f5lftJbHbgY/n8JA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OBG7EAAAA2wAAAA8AAAAAAAAAAAAAAAAAmAIAAGRycy9k&#10;b3ducmV2LnhtbFBLBQYAAAAABAAEAPUAAACJAwAAAAA=&#10;" adj="-11796480,,5400" path="m8,109329nsc-469,70589,19842,34562,53234,14916,86626,-4730,127984,-4984,161615,14249v33632,19234,54384,55008,54384,93751l108000,108000,8,109329xem8,109329nfc-469,70589,19842,34562,53234,14916,86626,-4730,127984,-4984,161615,14249v33632,19234,54384,55008,54384,93751e" filled="f" strokecolor="black [3213]" strokeweight="1.5pt">
                    <v:stroke joinstyle="miter"/>
                    <v:formulas/>
                    <v:path arrowok="t" o:connecttype="custom" o:connectlocs="8,109329;53234,14916;161615,14249;215999,108000" o:connectangles="0,0,0,0" textboxrect="0,0,216000,216000"/>
                    <v:textbox>
                      <w:txbxContent>
                        <w:p w:rsidR="000F62BC" w:rsidRDefault="000F62BC" w:rsidP="000F62BC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2" o:spid="_x0000_s1128" style="position:absolute;flip:x y;visibility:visible;mso-wrap-style:square" from="1073,14010" to="2168,14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13qcEAAADbAAAADwAAAGRycy9kb3ducmV2LnhtbERPzWoCMRC+C32HMAVvNamKtFujFEH0&#10;oIJrH2DYTHeXbiZrEnX16Y1Q8DYf3+9M551txJl8qB1reB8oEMSFMzWXGn4Oy7cPECEiG2wck4Yr&#10;BZjPXnpTzIy78J7OeSxFCuGQoYYqxjaTMhQVWQwD1xIn7td5izFBX0rj8ZLCbSOHSk2kxZpTQ4Ut&#10;LSoq/vKT1VCPJ2qzdauROoadP20/b3G0O2jdf+2+v0BE6uJT/O9emzR/CI9f0gFyd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bXepwQAAANsAAAAPAAAAAAAAAAAAAAAA&#10;AKECAABkcnMvZG93bnJldi54bWxQSwUGAAAAAAQABAD5AAAAjwMAAAAA&#10;" strokecolor="black [3213]" strokeweight="1.5pt"/>
                  <v:line id="Прямая соединительная линия 13" o:spid="_x0000_s1129" style="position:absolute;visibility:visible;mso-wrap-style:square" from="9261,14010" to="9801,14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djC78AAADbAAAADwAAAGRycy9kb3ducmV2LnhtbERPTYvCMBC9L/gfwgje1lQXlqUaRQVd&#10;r1v14G1oxqbYTEqS2vrvzcLC3ubxPme5HmwjHuRD7VjBbJqBIC6drrlScD7t379AhIissXFMCp4U&#10;YL0avS0x167nH3oUsRIphEOOCkyMbS5lKA1ZDFPXEifu5rzFmKCvpPbYp3DbyHmWfUqLNacGgy3t&#10;DJX3orMKrt02+u+T3PTFsDuY+b4pO3dRajIeNgsQkYb4L/5zH3Wa/wG/v6QD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QdjC78AAADbAAAADwAAAAAAAAAAAAAAAACh&#10;AgAAZHJzL2Rvd25yZXYueG1sUEsFBgAAAAAEAAQA+QAAAI0DAAAAAA==&#10;" strokecolor="black [3213]" strokeweight="1.5pt"/>
                  <v:line id="Прямая соединительная линия 14" o:spid="_x0000_s1130" style="position:absolute;flip:y;visibility:visible;mso-wrap-style:square" from="11782,13994" to="13078,1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DdUsEAAADbAAAADwAAAGRycy9kb3ducmV2LnhtbERPTWvCQBC9F/wPywi91U0kFonZSFts&#10;kR6K0fY+ZMdNaHY2ZFdN/31XELzN431OsR5tJ840+NaxgnSWgCCunW7ZKPg+vD8tQfiArLFzTAr+&#10;yMO6nDwUmGt34YrO+2BEDGGfo4ImhD6X0tcNWfQz1xNH7ugGiyHCwUg94CWG207Ok+RZWmw5NjTY&#10;01tD9e/+ZBVsUH9k1ediow9fO2OyMU1ef1KlHqfjywpEoDHcxTf3Vsf5GVx/iQfI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cN1SwQAAANsAAAAPAAAAAAAAAAAAAAAA&#10;AKECAABkcnMvZG93bnJldi54bWxQSwUGAAAAAAQABAD5AAAAjwMAAAAA&#10;" strokecolor="black [3213]" strokeweight="1.5pt"/>
                  <v:line id="Прямая соединительная линия 15" o:spid="_x0000_s1131" style="position:absolute;flip:y;visibility:visible;mso-wrap-style:square" from="20062,14004" to="20818,14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x4ycAAAADbAAAADwAAAGRycy9kb3ducmV2LnhtbERPS4vCMBC+C/6HMAt707SislSjrKLL&#10;4kF8rPehGdNiMylN1O6/N4LgbT6+50znra3EjRpfOlaQ9hMQxLnTJRsFf8d17wuED8gaK8ek4J88&#10;zGfdzhQz7e68p9shGBFD2GeooAihzqT0eUEWfd/VxJE7u8ZiiLAxUjd4j+G2koMkGUuLJceGAmta&#10;FpRfDlerYIX6Z7jfjFb6uN0ZM2zTZHFKlfr8aL8nIAK14S1+uX91nD+C5y/xADl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8eMnAAAAA2wAAAA8AAAAAAAAAAAAAAAAA&#10;oQIAAGRycy9kb3ducmV2LnhtbFBLBQYAAAAABAAEAPkAAACOAwAAAAA=&#10;" strokecolor="black [3213]" strokeweight="1.5pt"/>
                  <v:line id="Прямая соединительная линия 16" o:spid="_x0000_s1132" style="position:absolute;flip:y;visibility:visible;mso-wrap-style:square" from="25282,14004" to="26002,14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7mvsAAAADbAAAADwAAAGRycy9kb3ducmV2LnhtbERPS4vCMBC+C/6HMII3TbuoSDWKLiqL&#10;h2V93YdmTIvNpDRRu//eCAt7m4/vOfNlayvxoMaXjhWkwwQEce50yUbB+bQdTEH4gKyxckwKfsnD&#10;ctHtzDHT7skHehyDETGEfYYKihDqTEqfF2TRD11NHLmrayyGCBsjdYPPGG4r+ZEkE2mx5NhQYE2f&#10;BeW3490q2KDejQ778Uafvn+MGbVpsr6kSvV77WoGIlAb/sV/7i8d50/g/Us8QC5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u5r7AAAAA2wAAAA8AAAAAAAAAAAAAAAAA&#10;oQIAAGRycy9kb3ducmV2LnhtbFBLBQYAAAAABAAEAPkAAACOAwAAAAA=&#10;" strokecolor="black [3213]" strokeweight="1.5pt"/>
                  <v:line id="Прямая соединительная линия 17" o:spid="_x0000_s1133" style="position:absolute;visibility:visible;mso-wrap-style:square" from="1073,13994" to="1073,18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xlCL8AAADbAAAADwAAAGRycy9kb3ducmV2LnhtbERPPW/CMBDdK/EfrENiKw4MbRUwCJCg&#10;rA0wsJ3iI46Iz5HtkPDvcaVK3e7pfd5yPdhGPMiH2rGC2TQDQVw6XXOl4Hzav3+BCBFZY+OYFDwp&#10;wHo1eltirl3PP/QoYiVSCIccFZgY21zKUBqyGKauJU7czXmLMUFfSe2xT+G2kfMs+5AWa04NBlva&#10;GSrvRWcVXLtt9N8nuemLYXcw831Tdu6i1GQ8bBYgIg3xX/znPuo0/xN+f0kHyN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jxlCL8AAADbAAAADwAAAAAAAAAAAAAAAACh&#10;AgAAZHJzL2Rvd25yZXYueG1sUEsFBgAAAAAEAAQA+QAAAI0DAAAAAA==&#10;" strokecolor="black [3213]" strokeweight="1.5pt"/>
                  <v:line id="Прямая соединительная линия 18" o:spid="_x0000_s1134" style="position:absolute;visibility:visible;mso-wrap-style:square" from="26002,13973" to="26002,183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PxesIAAADbAAAADwAAAGRycy9kb3ducmV2LnhtbESPQW/CMAyF70j7D5En7QYpHCbUERAg&#10;se26AofdrMY0FY1TJSnt/v18mLSbrff83ufNbvKdelBMbWADy0UBirgOtuXGwOV8mq9BpYxssQtM&#10;Bn4owW77NNtgacPIX/SocqMkhFOJBlzOfal1qh15TIvQE4t2C9FjljU22kYcJdx3elUUr9pjy9Lg&#10;sKejo/peDd7A93DI8eOs92M1Hd/d6tTVQ7ga8/I87d9AZZryv/nv+tMKvsDKLzKA3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6PxesIAAADbAAAADwAAAAAAAAAAAAAA&#10;AAChAgAAZHJzL2Rvd25yZXYueG1sUEsFBgAAAAAEAAQA+QAAAJADAAAAAA==&#10;" strokecolor="black [3213]" strokeweight="1.5pt"/>
                  <v:line id="Прямая соединительная линия 19" o:spid="_x0000_s1135" style="position:absolute;visibility:visible;mso-wrap-style:square" from="1072,18291" to="26020,18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9U4b8AAADbAAAADwAAAGRycy9kb3ducmV2LnhtbERPPW/CMBDdK/EfrENiKw4MVRswCJCg&#10;rA0wsJ3iI46Iz5HtkPDvcaVK3e7pfd5yPdhGPMiH2rGC2TQDQVw6XXOl4Hzav3+CCBFZY+OYFDwp&#10;wHo1eltirl3PP/QoYiVSCIccFZgY21zKUBqyGKauJU7czXmLMUFfSe2xT+G2kfMs+5AWa04NBlva&#10;GSrvRWcVXLtt9N8nuemLYXcw831Tdu6i1GQ8bBYgIg3xX/znPuo0/wt+f0kHyN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9U4b8AAADbAAAADwAAAAAAAAAAAAAAAACh&#10;AgAAZHJzL2Rvd25yZXYueG1sUEsFBgAAAAAEAAQA+QAAAI0DAAAAAA==&#10;" strokecolor="black [3213]" strokeweight="1.5pt"/>
                  <v:shape id="Дуга 20" o:spid="_x0000_s1136" style="position:absolute;left:2209;top:10727;width:7194;height:7194;visibility:visible;mso-wrap-style:square;v-text-anchor:middle" coordsize="719455,7194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3WuMAA&#10;AADbAAAADwAAAGRycy9kb3ducmV2LnhtbERPTYvCMBC9C/sfwix4EU0VUekapQgLi6euFbwOzdiW&#10;bSa1iab+e3MQ9vh439v9YFrxoN41lhXMZwkI4tLqhisF5+J7ugHhPLLG1jIpeJKD/e5jtMVU28C/&#10;9Dj5SsQQdikqqL3vUildWZNBN7MdceSutjfoI+wrqXsMMdy0cpEkK2mw4dhQY0eHmsq/090omMzz&#10;Y7iEMrutz0uXXW75JBS5UuPPIfsC4Wnw/+K3+0crWMT18Uv8AXL3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y3WuMAAAADbAAAADwAAAAAAAAAAAAAAAACYAgAAZHJzL2Rvd25y&#10;ZXYueG1sUEsFBgAAAAAEAAQA9QAAAIUDAAAAAA==&#10;" adj="-11796480,,5400" path="m100175,110657nsc167177,40836,259483,953,356247,17v96764,-936,189825,37152,258166,105664l359728,359728,100175,110657xem100175,110657nfc167177,40836,259483,953,356247,17v96764,-936,189825,37152,258166,105664e" filled="f" strokecolor="windowText" strokeweight="1.5pt">
                    <v:stroke dashstyle="dash" joinstyle="miter"/>
                    <v:formulas/>
                    <v:path arrowok="t" o:connecttype="custom" o:connectlocs="100175,110657;356247,17;614413,105681" o:connectangles="0,0,0" textboxrect="0,0,719455,719455"/>
                    <v:textbox>
                      <w:txbxContent>
                        <w:p w:rsidR="000F62BC" w:rsidRDefault="000F62BC" w:rsidP="000F62BC"/>
                      </w:txbxContent>
                    </v:textbox>
                  </v:shape>
                  <v:shape id="Дуга 21" o:spid="_x0000_s1137" style="position:absolute;left:12969;top:10727;width:7195;height:7194;visibility:visible;mso-wrap-style:square;v-text-anchor:middle" coordsize="719455,7194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FzI8QA&#10;AADbAAAADwAAAGRycy9kb3ducmV2LnhtbESPQWvCQBSE7wX/w/IKvYhuIlIldZUgCKWnaASvj+xr&#10;Epp9G7Orm/57t1DwOMzMN8xmN5pO3GlwrWUF6TwBQVxZ3XKt4FweZmsQziNr7CyTgl9ysNtOXjaY&#10;aRv4SPeTr0WEsMtQQeN9n0npqoYMurntiaP3bQeDPsqhlnrAEOGmk4skeZcGW44LDfa0b6j6Od2M&#10;gmlafIVLqPLr6rx0+eVaTENZKPX2OuYfIDyN/hn+b39qBYsU/r7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hcyPEAAAA2wAAAA8AAAAAAAAAAAAAAAAAmAIAAGRycy9k&#10;b3ducmV2LnhtbFBLBQYAAAAABAAEAPUAAACJAwAAAAA=&#10;" adj="-11796480,,5400" path="m109574,101218nsc251821,-36430,478548,-33295,616934,108234l359728,359728,109574,101218xem109574,101218nfc251821,-36430,478548,-33295,616934,108234e" filled="f" strokecolor="windowText" strokeweight="1.5pt">
                    <v:stroke dashstyle="dash" joinstyle="miter"/>
                    <v:formulas/>
                    <v:path arrowok="t" o:connecttype="custom" o:connectlocs="109574,101218;616934,108234" o:connectangles="0,0" textboxrect="0,0,719455,719455"/>
                    <v:textbox>
                      <w:txbxContent>
                        <w:p w:rsidR="000F62BC" w:rsidRDefault="000F62BC" w:rsidP="000F62BC"/>
                      </w:txbxContent>
                    </v:textbox>
                  </v:shape>
                  <v:shape id="Прямая со стрелкой 22" o:spid="_x0000_s1138" type="#_x0000_t32" style="position:absolute;left:13509;top:3473;width:0;height:51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p2NMMAAADbAAAADwAAAGRycy9kb3ducmV2LnhtbESPQWvCQBSE7wX/w/IEb83GIK2kWaUK&#10;xVx6aFS8PrLPJG32bdjdxvjvu4VCj8PMfMMU28n0YiTnO8sKlkkKgri2uuNGwen49rgG4QOyxt4y&#10;KbiTh+1m9lBgru2NP2isQiMihH2OCtoQhlxKX7dk0Cd2II7e1TqDIUrXSO3wFuGml1maPkmDHceF&#10;Fgfat1R/Vd9GQc/X3WWF8r1qxsP+WZrybD5LpRbz6fUFRKAp/If/2qVWkGXw+yX+ALn5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+adjTDAAAA2wAAAA8AAAAAAAAAAAAA&#10;AAAAoQIAAGRycy9kb3ducmV2LnhtbFBLBQYAAAAABAAEAPkAAACRAwAAAAA=&#10;" strokecolor="windowText" strokeweight="3.25pt">
                    <v:stroke endarrow="classic" endarrowwidth="narrow" endarrowlength="long"/>
                  </v:shape>
                  <v:shape id="Поле 12" o:spid="_x0000_s1139" type="#_x0000_t202" style="position:absolute;left:14029;top:3603;width:356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JWn8IA&#10;AADbAAAADwAAAGRycy9kb3ducmV2LnhtbESPQYvCMBSE74L/ITxhb5q2ikg1ioqCntZ1vXh7NM+2&#10;2LyUJrb1328WFvY4zMw3zGrTm0q01LjSsoJ4EoEgzqwuOVdw+z6OFyCcR9ZYWSYFb3KwWQ8HK0y1&#10;7fiL2qvPRYCwS1FB4X2dSumyggy6ia2Jg/ewjUEfZJNL3WAX4KaSSRTNpcGSw0KBNe0Lyp7Xl1Ew&#10;w8tnHp/65E0HuVs4f48zc1bqY9RvlyA89f4//Nc+aQXJFH6/hB8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wlafwgAAANsAAAAPAAAAAAAAAAAAAAAAAJgCAABkcnMvZG93&#10;bnJldi54bWxQSwUGAAAAAAQABAD1AAAAhwMAAAAA&#10;" fillcolor="window" stroked="f" strokeweight=".5pt">
                    <v:textbox>
                      <w:txbxContent>
                        <w:p w:rsidR="000F62BC" w:rsidRDefault="000F62BC" w:rsidP="000F62B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Прямая со стрелкой 236" o:spid="_x0000_s1140" type="#_x0000_t32" style="position:absolute;left:4318;top:10795;width:1440;height:32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80XsQAAADcAAAADwAAAGRycy9kb3ducmV2LnhtbESPQWvCQBSE7wX/w/IEb81GhbTErCIW&#10;aelBqO2h3h7ZZzaYfRuyG5P++64geBxm5hum2Iy2EVfqfO1YwTxJQRCXTtdcKfj53j+/gvABWWPj&#10;mBT8kYfNevJUYK7dwF90PYZKRAj7HBWYENpcSl8asugT1xJH7+w6iyHKrpK6wyHCbSMXaZpJizXH&#10;BYMt7QyVl2NvFWj74nb978m9097M386HTxx7VGo2HbcrEIHG8Ajf2x9awWKZwe1MPAJy/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PzRexAAAANwAAAAPAAAAAAAAAAAA&#10;AAAAAKECAABkcnMvZG93bnJldi54bWxQSwUGAAAAAAQABAD5AAAAkgMAAAAA&#10;" strokecolor="black [3213]">
                    <v:stroke endarrow="classic" endarrowwidth="narrow" endarrowlength="long"/>
                  </v:shape>
                  <v:shape id="Прямая со стрелкой 237" o:spid="_x0000_s1141" type="#_x0000_t32" style="position:absolute;left:16468;top:10795;width:1883;height:32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uEg8UAAADcAAAADwAAAGRycy9kb3ducmV2LnhtbESP3WoCMRSE7wXfIZxC7zSpBVtWo4go&#10;SCuF+t+7081xd3FzsiSpbt++KRR6OczMN8x42tpaXMmHyrGGh74CQZw7U3GhYbdd9p5BhIhssHZM&#10;Gr4pwHTS7YwxM+7G73TdxEIkCIcMNZQxNpmUIS/JYui7hjh5Z+ctxiR9IY3HW4LbWg6UGkqLFaeF&#10;Ehual5RfNl9Wg+e3F/l6PBw+Phtf70+5Una90Pr+rp2NQERq43/4r70yGgaPT/B7Jh0BO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ZuEg8UAAADcAAAADwAAAAAAAAAA&#10;AAAAAAChAgAAZHJzL2Rvd25yZXYueG1sUEsFBgAAAAAEAAQA+QAAAJMDAAAAAA==&#10;" strokecolor="windowText">
                    <v:stroke endarrow="classic" endarrowwidth="narrow" endarrowlength="long"/>
                  </v:shape>
                  <v:line id="Прямая соединительная линия 238" o:spid="_x0000_s1142" style="position:absolute;flip:x y;visibility:visible;mso-wrap-style:square" from="2159,6477" to="5758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tb18IAAADcAAAADwAAAGRycy9kb3ducmV2LnhtbERPXWvCMBR9F/wP4Qp7s6nKxHVNyyY4&#10;hIkwt71fmru2s7kpTWbjvzcPAx8P5zsvg+nEhQbXWlawSFIQxJXVLdcKvj538w0I55E1dpZJwZUc&#10;lMV0kmOm7cgfdDn5WsQQdhkqaLzvMyld1ZBBl9ieOHI/djDoIxxqqQccY7jp5DJN19Jgy7GhwZ62&#10;DVXn059RsH8PTxveHn8P+D3a7vj4muq3oNTDLLw8g/AU/F38795rBctVXBvPxCMg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tb18IAAADcAAAADwAAAAAAAAAAAAAA&#10;AAChAgAAZHJzL2Rvd25yZXYueG1sUEsFBgAAAAAEAAQA+QAAAJADAAAAAA==&#10;" strokecolor="black [3213]"/>
                  <v:line id="Прямая соединительная линия 239" o:spid="_x0000_s1143" style="position:absolute;visibility:visible;mso-wrap-style:square" from="2152,6477" to="4318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MOJMYAAADcAAAADwAAAGRycy9kb3ducmV2LnhtbESPT2vCQBTE7wW/w/KE3urGSI1GVwmC&#10;0D8nreL1kX0mabNvw+42pv303UKhx2FmfsOst4NpRU/ON5YVTCcJCOLS6oYrBae3/cMChA/IGlvL&#10;pOCLPGw3o7s15tre+ED9MVQiQtjnqKAOocul9GVNBv3EdsTRu1pnMETpKqkd3iLctDJNkrk02HBc&#10;qLGjXU3lx/HTKFiUL++uyIrn6eO5y7779HW+v2RK3Y+HYgUi0BD+w3/tJ60gnS3h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TDiTGAAAA3AAAAA8AAAAAAAAA&#10;AAAAAAAAoQIAAGRycy9kb3ducmV2LnhtbFBLBQYAAAAABAAEAPkAAACUAwAAAAA=&#10;" strokecolor="black [3213]"/>
                  <v:line id="Прямая соединительная линия 240" o:spid="_x0000_s1144" style="position:absolute;flip:y;visibility:visible;mso-wrap-style:square" from="16468,6477" to="20717,139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COzcMAAADcAAAADwAAAGRycy9kb3ducmV2LnhtbERPyW7CMBC9V+IfrEHqrThEVVUFDGKr&#10;1FMpyyW3IR7ikHgcxS6kfH19qMTx6e3TeW8bcaXOV44VjEcJCOLC6YpLBcfDx8s7CB+QNTaOScEv&#10;eZjPBk9TzLS78Y6u+1CKGMI+QwUmhDaT0heGLPqRa4kjd3adxRBhV0rd4S2G20amSfImLVYcGwy2&#10;tDJU1Psfq2B9/66/8jxP62ZrjuPNsr2sT7lSz8N+MQERqA8P8b/7UytIX+P8eCYeAT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jQjs3DAAAA3AAAAA8AAAAAAAAAAAAA&#10;AAAAoQIAAGRycy9kb3ducmV2LnhtbFBLBQYAAAAABAAEAPkAAACRAwAAAAA=&#10;" strokecolor="windowText"/>
                  <v:line id="Прямая соединительная линия 241" o:spid="_x0000_s1145" style="position:absolute;visibility:visible;mso-wrap-style:square" from="20717,6477" to="22669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NxX8YAAADcAAAADwAAAGRycy9kb3ducmV2LnhtbESPQWvCQBSE74X+h+UVequbhNZIdJVQ&#10;ENp60ipeH9lnEpt9G3a3Me2v7wpCj8PMfMMsVqPpxEDOt5YVpJMEBHFldcu1gv3n+mkGwgdkjZ1l&#10;UvBDHlbL+7sFFtpeeEvDLtQiQtgXqKAJoS+k9FVDBv3E9sTRO1lnMETpaqkdXiLcdDJLkqk02HJc&#10;aLCn14aqr923UTCrPs6uzMv39OXQ579Dtpmuj7lSjw9jOQcRaAz/4Vv7TSvInlO4nolHQC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jcV/GAAAA3AAAAA8AAAAAAAAA&#10;AAAAAAAAoQIAAGRycy9kb3ducmV2LnhtbFBLBQYAAAAABAAEAPkAAACUAwAAAAA=&#10;" strokecolor="black [3213]"/>
                  <v:shape id="Поле 12" o:spid="_x0000_s1146" type="#_x0000_t202" style="position:absolute;left:28652;top:6477;width:301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2s9uMIA&#10;AADcAAAADwAAAGRycy9kb3ducmV2LnhtbESPQYvCMBSE78L+h/AW9qZpi4hU07IrCu5ptXrx9mie&#10;bbF5KU3U+u83guBxmJlvmGU+mFbcqHeNZQXxJAJBXFrdcKXgeNiM5yCcR9bYWiYFD3KQZx+jJaba&#10;3nlPt8JXIkDYpaig9r5LpXRlTQbdxHbEwTvb3qAPsq+k7vEe4KaVSRTNpMGGw0KNHa1qKi/F1SiY&#10;4u6virdD8qC1/Jk7f4pL86vU1+fwvQDhafDv8Ku91QqSaQLPM+EIyO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az24wgAAANwAAAAPAAAAAAAAAAAAAAAAAJgCAABkcnMvZG93&#10;bnJldi54bWxQSwUGAAAAAAQABAD1AAAAhwMAAAAA&#10;" fillcolor="window" stroked="f" strokeweight=".5pt">
                    <v:textbox>
                      <w:txbxContent>
                        <w:p w:rsidR="000F62BC" w:rsidRPr="00B507AF" w:rsidRDefault="000F62BC" w:rsidP="000F62BC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r w:rsidRPr="00B507AF">
                            <w:rPr>
                              <w:i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2" o:spid="_x0000_s1147" type="#_x0000_t202" style="position:absolute;left:28652;top:365;width:301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eYI8QA&#10;AADcAAAADwAAAGRycy9kb3ducmV2LnhtbESPT2uDQBTE74F+h+UVeourNoRgXaUtLZhT8+/S28N9&#10;UYn7Vtxtot8+Wyj0OMzMb5i8nEwvrjS6zrKCJIpBENdWd9woOB0/lxsQziNr7C2TgpkclMXDIsdM&#10;2xvv6XrwjQgQdhkqaL0fMild3ZJBF9mBOHhnOxr0QY6N1CPeAtz0Mo3jtTTYcVhocaD3lurL4cco&#10;WOHuq0mqKZ3pQ75tnP9OarNV6ulxen0B4Wny/+G/dqUVpKtn+D0Tjo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nmCPEAAAA3AAAAA8AAAAAAAAAAAAAAAAAmAIAAGRycy9k&#10;b3ducmV2LnhtbFBLBQYAAAAABAAEAPUAAACJAwAAAAA=&#10;" fillcolor="window" stroked="f" strokeweight=".5pt">
                    <v:textbox>
                      <w:txbxContent>
                        <w:p w:rsidR="000F62BC" w:rsidRDefault="000F62BC" w:rsidP="000F62BC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244" o:spid="_x0000_s1148" style="position:absolute;flip:y;visibility:visible;mso-wrap-style:square" from="24828,3238" to="29076,10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uIzscAAADcAAAADwAAAGRycy9kb3ducmV2LnhtbESPS2vDMBCE74X8B7GB3ho5JpTgRgnN&#10;o9BT2zwuvm2treXYWhlLTZz8+qoQyHGYmW+Y2aK3jThR5yvHCsajBARx4XTFpYLD/u1pCsIHZI2N&#10;Y1JwIQ+L+eBhhpl2Z97SaRdKESHsM1RgQmgzKX1hyKIfuZY4ej+usxii7EqpOzxHuG1kmiTP0mLF&#10;ccFgSytDRb37tQrW16/6I8/ztG4+zWG8WbbH9Xeu1OOwf30BEagP9/Ct/a4VpJMJ/J+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64jOxwAAANwAAAAPAAAAAAAA&#10;AAAAAAAAAKECAABkcnMvZG93bnJldi54bWxQSwUGAAAAAAQABAD5AAAAlQMAAAAA&#10;" strokecolor="windowText"/>
                  <v:line id="Прямая соединительная линия 245" o:spid="_x0000_s1149" style="position:absolute;flip:y;visibility:visible;mso-wrap-style:square" from="24828,9071" to="29076,165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ctVccAAADcAAAADwAAAGRycy9kb3ducmV2LnhtbESPzW7CMBCE70h9B2sr9VYcIqiqFIPK&#10;n8SJUsolt228jdPE6yh2IfD0daVKHEcz841mOu9tI07U+cqxgtEwAUFcOF1xqeD4sXl8BuEDssbG&#10;MSm4kIf57G4wxUy7M7/T6RBKESHsM1RgQmgzKX1hyKIfupY4el+usxii7EqpOzxHuG1kmiRP0mLF&#10;ccFgS0tDRX34sQpW1329y/M8rZs3cxytF+336jNX6uG+f30BEagPt/B/e6sVpOMJ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py1VxwAAANwAAAAPAAAAAAAA&#10;AAAAAAAAAKECAABkcnMvZG93bnJldi54bWxQSwUGAAAAAAQABAD5AAAAlQMAAAAA&#10;" strokecolor="windowText"/>
                  <v:line id="Прямая соединительная линия 246" o:spid="_x0000_s1150" style="position:absolute;visibility:visible;mso-wrap-style:square" from="29076,3238" to="31305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rpK8YAAADcAAAADwAAAGRycy9kb3ducmV2LnhtbESPQWvCQBSE74X+h+UVeqsbQ5tIdJVQ&#10;EGp7qlW8PrLPJDb7NuxuY/TXu4VCj8PMfMMsVqPpxEDOt5YVTCcJCOLK6pZrBbuv9dMMhA/IGjvL&#10;pOBCHlbL+7sFFtqe+ZOGbahFhLAvUEETQl9I6auGDPqJ7Ymjd7TOYIjS1VI7PEe46WSaJJk02HJc&#10;aLCn14aq7+2PUTCr3k+uzMvN9GXf59ch/cjWh1ypx4exnIMINIb/8F/7TStInzP4PR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K6SvGAAAA3AAAAA8AAAAAAAAA&#10;AAAAAAAAoQIAAGRycy9kb3ducmV2LnhtbFBLBQYAAAAABAAEAPkAAACUAwAAAAA=&#10;" strokecolor="black [3213]"/>
                  <v:line id="Прямая соединительная линия 247" o:spid="_x0000_s1151" style="position:absolute;visibility:visible;mso-wrap-style:square" from="29076,9071" to="31305,9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ZMsMYAAADcAAAADwAAAGRycy9kb3ducmV2LnhtbESPQWvCQBSE7wX/w/KE3urG0BpJXSUI&#10;Qq0ntaXXR/Y1Sc2+DbvbGPvru4LgcZiZb5jFajCt6Mn5xrKC6SQBQVxa3XCl4OO4eZqD8AFZY2uZ&#10;FFzIw2o5elhgru2Z99QfQiUihH2OCuoQulxKX9Zk0E9sRxy9b+sMhihdJbXDc4SbVqZJMpMGG44L&#10;NXa0rqk8HX6Ngnn5/uOKrNhOXz677K9Pd7PNV6bU43goXkEEGsI9fGu/aQXpcwb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GTLDGAAAA3AAAAA8AAAAAAAAA&#10;AAAAAAAAoQIAAGRycy9kb3ducmV2LnhtbFBLBQYAAAAABAAEAPkAAACUAwAAAAA=&#10;" strokecolor="black [3213]"/>
                </v:group>
                <w10:anchorlock/>
              </v:group>
            </w:pict>
          </mc:Fallback>
        </mc:AlternateContent>
      </w:r>
    </w:p>
    <w:p w:rsidR="00536D02" w:rsidRPr="0018100E" w:rsidRDefault="000F62BC" w:rsidP="000F62BC">
      <w:pPr>
        <w:jc w:val="center"/>
        <w:rPr>
          <w:color w:val="000000"/>
          <w:szCs w:val="26"/>
        </w:rPr>
      </w:pPr>
      <w:r w:rsidRPr="0018100E">
        <w:rPr>
          <w:color w:val="000000"/>
          <w:szCs w:val="26"/>
        </w:rPr>
        <w:t>Рис. Схема контакта иде</w:t>
      </w:r>
      <w:r w:rsidR="0018100E" w:rsidRPr="0018100E">
        <w:rPr>
          <w:color w:val="000000"/>
          <w:szCs w:val="26"/>
        </w:rPr>
        <w:t>а</w:t>
      </w:r>
      <w:r w:rsidRPr="0018100E">
        <w:rPr>
          <w:color w:val="000000"/>
          <w:szCs w:val="26"/>
        </w:rPr>
        <w:t>льно гладкой и шероховат</w:t>
      </w:r>
      <w:r w:rsidR="0018100E" w:rsidRPr="0018100E">
        <w:rPr>
          <w:color w:val="000000"/>
          <w:szCs w:val="26"/>
        </w:rPr>
        <w:t>ой поверхностей</w:t>
      </w:r>
    </w:p>
    <w:p w:rsidR="0018100E" w:rsidRDefault="0018100E" w:rsidP="008B317A">
      <w:pPr>
        <w:ind w:firstLine="510"/>
        <w:jc w:val="both"/>
        <w:rPr>
          <w:color w:val="000000"/>
          <w:sz w:val="28"/>
          <w:szCs w:val="26"/>
        </w:rPr>
      </w:pPr>
    </w:p>
    <w:p w:rsidR="0018100E" w:rsidRPr="00536D02" w:rsidRDefault="0018100E" w:rsidP="0018100E">
      <w:pPr>
        <w:ind w:firstLine="510"/>
        <w:jc w:val="both"/>
        <w:rPr>
          <w:color w:val="000000"/>
          <w:sz w:val="28"/>
          <w:szCs w:val="26"/>
        </w:rPr>
      </w:pPr>
      <w:r w:rsidRPr="006A307E">
        <w:rPr>
          <w:color w:val="000000"/>
          <w:sz w:val="28"/>
          <w:szCs w:val="28"/>
        </w:rPr>
        <w:t>При расчетах ФПК шероховатую поверхность обычно моделир</w:t>
      </w:r>
      <w:r w:rsidRPr="006A307E">
        <w:rPr>
          <w:color w:val="000000"/>
          <w:sz w:val="28"/>
          <w:szCs w:val="28"/>
        </w:rPr>
        <w:t>у</w:t>
      </w:r>
      <w:r w:rsidRPr="006A307E">
        <w:rPr>
          <w:color w:val="000000"/>
          <w:sz w:val="28"/>
          <w:szCs w:val="28"/>
        </w:rPr>
        <w:t xml:space="preserve">ют набором сферических сегментов радиусом </w:t>
      </w:r>
      <w:r w:rsidRPr="00FF4028">
        <w:rPr>
          <w:i/>
          <w:color w:val="000000"/>
          <w:sz w:val="28"/>
          <w:szCs w:val="28"/>
          <w:lang w:val="en-US"/>
        </w:rPr>
        <w:t>R</w:t>
      </w:r>
      <w:r w:rsidRPr="006A307E">
        <w:rPr>
          <w:color w:val="000000"/>
          <w:sz w:val="28"/>
          <w:szCs w:val="28"/>
        </w:rPr>
        <w:t>, вершины которых соответствуют опорной кривой реальной поверхности</w:t>
      </w:r>
      <w:r>
        <w:rPr>
          <w:color w:val="000000"/>
          <w:sz w:val="28"/>
          <w:szCs w:val="28"/>
        </w:rPr>
        <w:t xml:space="preserve"> (рис)</w:t>
      </w:r>
      <w:r w:rsidRPr="006A307E">
        <w:rPr>
          <w:color w:val="000000"/>
          <w:sz w:val="28"/>
          <w:szCs w:val="28"/>
        </w:rPr>
        <w:t>.</w:t>
      </w:r>
    </w:p>
    <w:p w:rsidR="0018100E" w:rsidRDefault="006B5370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</w:rPr>
        <w:t xml:space="preserve">Для текущего </w:t>
      </w:r>
      <w:r w:rsidR="001927B3">
        <w:rPr>
          <w:color w:val="000000"/>
          <w:sz w:val="28"/>
          <w:szCs w:val="28"/>
        </w:rPr>
        <w:t xml:space="preserve">уровня </w:t>
      </w:r>
      <w:r w:rsidR="001927B3" w:rsidRPr="001927B3">
        <w:rPr>
          <w:i/>
          <w:color w:val="000000"/>
          <w:sz w:val="28"/>
          <w:szCs w:val="28"/>
        </w:rPr>
        <w:t>p</w:t>
      </w:r>
      <w:r w:rsidRPr="006A307E">
        <w:rPr>
          <w:color w:val="000000"/>
          <w:sz w:val="28"/>
          <w:szCs w:val="28"/>
        </w:rPr>
        <w:t xml:space="preserve"> относительная опорная длина профиля </w:t>
      </w:r>
    </w:p>
    <w:p w:rsidR="0018100E" w:rsidRDefault="0018100E" w:rsidP="0018100E">
      <w:pPr>
        <w:pStyle w:val="MTDisplayEquation"/>
        <w:spacing w:before="120" w:after="120"/>
      </w:pPr>
      <w:r>
        <w:tab/>
      </w:r>
      <w:r w:rsidRPr="0018100E">
        <w:rPr>
          <w:position w:val="-28"/>
        </w:rPr>
        <w:object w:dxaOrig="880" w:dyaOrig="760">
          <v:shape id="_x0000_i1043" type="#_x0000_t75" style="width:44.25pt;height:38.25pt" o:ole="">
            <v:imagedata r:id="rId46" o:title=""/>
          </v:shape>
          <o:OLEObject Type="Embed" ProgID="Equation.DSMT4" ShapeID="_x0000_i1043" DrawAspect="Content" ObjectID="_1438511075" r:id="rId47"/>
        </w:object>
      </w:r>
      <w:r>
        <w:t>,</w:t>
      </w:r>
    </w:p>
    <w:p w:rsidR="001927B3" w:rsidRPr="001927B3" w:rsidRDefault="001927B3" w:rsidP="008B317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>
        <w:rPr>
          <w:color w:val="000000"/>
          <w:sz w:val="28"/>
          <w:szCs w:val="28"/>
        </w:rPr>
        <w:sym w:font="Symbol" w:char="F068"/>
      </w:r>
      <w:r w:rsidRPr="001927B3">
        <w:rPr>
          <w:color w:val="000000"/>
          <w:sz w:val="28"/>
          <w:szCs w:val="28"/>
          <w:vertAlign w:val="subscript"/>
          <w:lang w:val="en-US"/>
        </w:rPr>
        <w:t>p</w:t>
      </w:r>
      <w:r>
        <w:rPr>
          <w:color w:val="000000"/>
          <w:sz w:val="28"/>
          <w:szCs w:val="28"/>
        </w:rPr>
        <w:t xml:space="preserve"> – длина отрезков, </w:t>
      </w:r>
      <w:r w:rsidRPr="0018100E">
        <w:rPr>
          <w:i/>
          <w:color w:val="000000"/>
          <w:sz w:val="28"/>
          <w:szCs w:val="28"/>
        </w:rPr>
        <w:t>l</w:t>
      </w:r>
      <w:r>
        <w:rPr>
          <w:color w:val="000000"/>
          <w:sz w:val="28"/>
          <w:szCs w:val="28"/>
        </w:rPr>
        <w:t xml:space="preserve"> – длина контактов</w:t>
      </w:r>
      <w:r w:rsidR="0018100E">
        <w:rPr>
          <w:color w:val="000000"/>
          <w:sz w:val="28"/>
          <w:szCs w:val="28"/>
        </w:rPr>
        <w:t>.</w:t>
      </w:r>
    </w:p>
    <w:p w:rsidR="0018100E" w:rsidRDefault="0018100E" w:rsidP="008B317A">
      <w:pPr>
        <w:ind w:firstLine="51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ля модели будет иметь место равенство (аналогично показанной формуле)</w:t>
      </w:r>
    </w:p>
    <w:p w:rsidR="0018100E" w:rsidRDefault="0018100E" w:rsidP="0018100E">
      <w:pPr>
        <w:pStyle w:val="MTDisplayEquation"/>
        <w:spacing w:before="120" w:after="120"/>
      </w:pPr>
      <w:r>
        <w:tab/>
      </w:r>
      <w:r w:rsidRPr="0018100E">
        <w:rPr>
          <w:position w:val="-34"/>
        </w:rPr>
        <w:object w:dxaOrig="900" w:dyaOrig="820">
          <v:shape id="_x0000_i1044" type="#_x0000_t75" style="width:45pt;height:40.5pt" o:ole="">
            <v:imagedata r:id="rId48" o:title=""/>
          </v:shape>
          <o:OLEObject Type="Embed" ProgID="Equation.DSMT4" ShapeID="_x0000_i1044" DrawAspect="Content" ObjectID="_1438511076" r:id="rId49"/>
        </w:object>
      </w:r>
      <w:r>
        <w:t>,</w:t>
      </w:r>
    </w:p>
    <w:p w:rsidR="003D7CB4" w:rsidRPr="00536D02" w:rsidRDefault="006B5370" w:rsidP="008B317A">
      <w:pPr>
        <w:ind w:firstLine="510"/>
        <w:jc w:val="both"/>
        <w:rPr>
          <w:color w:val="000000"/>
          <w:sz w:val="28"/>
          <w:szCs w:val="26"/>
        </w:rPr>
      </w:pPr>
      <w:r w:rsidRPr="006A307E">
        <w:rPr>
          <w:color w:val="000000"/>
          <w:sz w:val="28"/>
          <w:szCs w:val="28"/>
        </w:rPr>
        <w:t xml:space="preserve">где </w:t>
      </w:r>
      <w:r w:rsidRPr="0018100E">
        <w:rPr>
          <w:i/>
          <w:color w:val="000000"/>
          <w:sz w:val="28"/>
          <w:szCs w:val="28"/>
        </w:rPr>
        <w:t>А</w:t>
      </w:r>
      <w:r w:rsidRPr="0018100E">
        <w:rPr>
          <w:i/>
          <w:color w:val="000000"/>
          <w:sz w:val="28"/>
          <w:szCs w:val="28"/>
          <w:vertAlign w:val="subscript"/>
          <w:lang w:val="en-US"/>
        </w:rPr>
        <w:t>p</w:t>
      </w:r>
      <w:r w:rsidRPr="006A307E">
        <w:rPr>
          <w:color w:val="000000"/>
          <w:sz w:val="28"/>
          <w:szCs w:val="28"/>
        </w:rPr>
        <w:t xml:space="preserve"> – площадь сечения шероховатого слоя на уровне </w:t>
      </w:r>
      <w:r w:rsidRPr="0018100E">
        <w:rPr>
          <w:i/>
          <w:color w:val="000000"/>
          <w:sz w:val="28"/>
          <w:szCs w:val="28"/>
          <w:lang w:val="en-US"/>
        </w:rPr>
        <w:t>p</w:t>
      </w:r>
      <w:r w:rsidRPr="006A307E">
        <w:rPr>
          <w:color w:val="000000"/>
          <w:sz w:val="28"/>
          <w:szCs w:val="28"/>
        </w:rPr>
        <w:t>, т.е. о</w:t>
      </w:r>
      <w:r w:rsidRPr="006A307E">
        <w:rPr>
          <w:color w:val="000000"/>
          <w:sz w:val="28"/>
          <w:szCs w:val="28"/>
        </w:rPr>
        <w:t>т</w:t>
      </w:r>
      <w:r w:rsidRPr="006A307E">
        <w:rPr>
          <w:color w:val="000000"/>
          <w:sz w:val="28"/>
          <w:szCs w:val="28"/>
        </w:rPr>
        <w:t>носительная опорная длина профиля принимается равной относител</w:t>
      </w:r>
      <w:r w:rsidRPr="006A307E">
        <w:rPr>
          <w:color w:val="000000"/>
          <w:sz w:val="28"/>
          <w:szCs w:val="28"/>
        </w:rPr>
        <w:t>ь</w:t>
      </w:r>
      <w:r w:rsidRPr="006A307E">
        <w:rPr>
          <w:color w:val="000000"/>
          <w:sz w:val="28"/>
          <w:szCs w:val="28"/>
        </w:rPr>
        <w:t xml:space="preserve">ной площади шероховатого слоя на некотором </w:t>
      </w:r>
      <w:r w:rsidR="0018100E">
        <w:rPr>
          <w:color w:val="000000"/>
          <w:sz w:val="28"/>
          <w:szCs w:val="28"/>
        </w:rPr>
        <w:t xml:space="preserve">уровне, </w:t>
      </w:r>
      <w:r w:rsidR="0018100E" w:rsidRPr="0018100E">
        <w:rPr>
          <w:i/>
          <w:color w:val="000000"/>
          <w:sz w:val="28"/>
          <w:szCs w:val="28"/>
        </w:rPr>
        <w:t>А</w:t>
      </w:r>
      <w:r w:rsidR="0018100E">
        <w:rPr>
          <w:i/>
          <w:color w:val="000000"/>
          <w:sz w:val="28"/>
          <w:szCs w:val="28"/>
          <w:vertAlign w:val="subscript"/>
          <w:lang w:val="en-US"/>
        </w:rPr>
        <w:t>k</w:t>
      </w:r>
      <w:r w:rsidR="0018100E" w:rsidRPr="006A307E">
        <w:rPr>
          <w:color w:val="000000"/>
          <w:sz w:val="28"/>
          <w:szCs w:val="28"/>
        </w:rPr>
        <w:t xml:space="preserve"> – </w:t>
      </w:r>
      <w:r w:rsidR="0018100E">
        <w:rPr>
          <w:color w:val="000000"/>
          <w:sz w:val="28"/>
          <w:szCs w:val="28"/>
        </w:rPr>
        <w:t xml:space="preserve">контурная </w:t>
      </w:r>
      <w:r w:rsidR="0018100E" w:rsidRPr="006A307E">
        <w:rPr>
          <w:color w:val="000000"/>
          <w:sz w:val="28"/>
          <w:szCs w:val="28"/>
        </w:rPr>
        <w:t>площадь</w:t>
      </w:r>
      <w:r w:rsidR="00A95B58">
        <w:rPr>
          <w:color w:val="000000"/>
          <w:sz w:val="28"/>
          <w:szCs w:val="28"/>
        </w:rPr>
        <w:t xml:space="preserve"> контакта.</w:t>
      </w:r>
    </w:p>
    <w:p w:rsidR="00536D02" w:rsidRDefault="0018100E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6A307E">
        <w:rPr>
          <w:color w:val="000000"/>
          <w:spacing w:val="-2"/>
          <w:sz w:val="28"/>
          <w:szCs w:val="28"/>
        </w:rPr>
        <w:t>Следовательно, площадь сечения</w:t>
      </w:r>
    </w:p>
    <w:p w:rsidR="0018100E" w:rsidRDefault="0018100E" w:rsidP="00A95B58">
      <w:pPr>
        <w:pStyle w:val="MTDisplayEquation"/>
        <w:spacing w:before="120" w:after="120"/>
      </w:pPr>
      <w:r>
        <w:tab/>
      </w:r>
      <w:r w:rsidRPr="0018100E">
        <w:rPr>
          <w:position w:val="-36"/>
        </w:rPr>
        <w:object w:dxaOrig="3159" w:dyaOrig="920">
          <v:shape id="_x0000_i1045" type="#_x0000_t75" style="width:158.25pt;height:46.5pt" o:ole="">
            <v:imagedata r:id="rId50" o:title=""/>
          </v:shape>
          <o:OLEObject Type="Embed" ProgID="Equation.DSMT4" ShapeID="_x0000_i1045" DrawAspect="Content" ObjectID="_1438511077" r:id="rId51"/>
        </w:object>
      </w:r>
      <w:r w:rsidR="00A95B58">
        <w:t>,</w:t>
      </w:r>
    </w:p>
    <w:p w:rsidR="00A95B58" w:rsidRDefault="00A95B58" w:rsidP="00A95B58">
      <w:pPr>
        <w:ind w:firstLine="510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lastRenderedPageBreak/>
        <w:t xml:space="preserve">где </w:t>
      </w:r>
      <w:r w:rsidRPr="00A95B58">
        <w:rPr>
          <w:i/>
          <w:color w:val="000000"/>
          <w:spacing w:val="-2"/>
          <w:sz w:val="28"/>
          <w:szCs w:val="28"/>
          <w:lang w:val="en-US"/>
        </w:rPr>
        <w:t>b</w:t>
      </w:r>
      <w:r w:rsidRPr="006A307E">
        <w:rPr>
          <w:color w:val="000000"/>
          <w:spacing w:val="-2"/>
          <w:sz w:val="28"/>
          <w:szCs w:val="28"/>
        </w:rPr>
        <w:t xml:space="preserve"> и </w:t>
      </w:r>
      <w:r w:rsidRPr="00A95B58">
        <w:rPr>
          <w:i/>
          <w:color w:val="000000"/>
          <w:spacing w:val="-2"/>
          <w:sz w:val="28"/>
          <w:szCs w:val="28"/>
          <w:lang w:val="en-US"/>
        </w:rPr>
        <w:t>v</w:t>
      </w:r>
      <w:r w:rsidRPr="006A307E">
        <w:rPr>
          <w:color w:val="000000"/>
          <w:spacing w:val="-2"/>
          <w:sz w:val="28"/>
          <w:szCs w:val="28"/>
        </w:rPr>
        <w:t xml:space="preserve"> – параметры, зависящие от вида обработки поверхности (</w:t>
      </w:r>
      <w:r w:rsidRPr="00A95B58">
        <w:rPr>
          <w:i/>
          <w:color w:val="000000"/>
          <w:spacing w:val="-2"/>
          <w:sz w:val="28"/>
          <w:szCs w:val="28"/>
          <w:lang w:val="en-US"/>
        </w:rPr>
        <w:t>b</w:t>
      </w:r>
      <w:r>
        <w:rPr>
          <w:color w:val="000000"/>
          <w:spacing w:val="-2"/>
          <w:sz w:val="28"/>
          <w:szCs w:val="28"/>
        </w:rPr>
        <w:t> </w:t>
      </w:r>
      <w:r w:rsidRPr="006A307E">
        <w:rPr>
          <w:color w:val="000000"/>
          <w:spacing w:val="-2"/>
          <w:sz w:val="28"/>
          <w:szCs w:val="28"/>
        </w:rPr>
        <w:t>=</w:t>
      </w:r>
      <w:r>
        <w:rPr>
          <w:color w:val="000000"/>
          <w:spacing w:val="-2"/>
          <w:sz w:val="28"/>
          <w:szCs w:val="28"/>
        </w:rPr>
        <w:t> </w:t>
      </w:r>
      <w:r w:rsidRPr="006A307E">
        <w:rPr>
          <w:color w:val="000000"/>
          <w:spacing w:val="-2"/>
          <w:sz w:val="28"/>
          <w:szCs w:val="28"/>
        </w:rPr>
        <w:t>1</w:t>
      </w:r>
      <w:r>
        <w:rPr>
          <w:color w:val="000000"/>
          <w:spacing w:val="-2"/>
          <w:sz w:val="28"/>
          <w:szCs w:val="28"/>
        </w:rPr>
        <w:t>–</w:t>
      </w:r>
      <w:r w:rsidRPr="006A307E">
        <w:rPr>
          <w:color w:val="000000"/>
          <w:spacing w:val="-2"/>
          <w:sz w:val="28"/>
          <w:szCs w:val="28"/>
        </w:rPr>
        <w:t xml:space="preserve">10, </w:t>
      </w:r>
      <w:r w:rsidRPr="00A95B58">
        <w:rPr>
          <w:i/>
          <w:color w:val="000000"/>
          <w:spacing w:val="-2"/>
          <w:sz w:val="28"/>
          <w:szCs w:val="28"/>
          <w:lang w:val="en-US"/>
        </w:rPr>
        <w:t>v</w:t>
      </w:r>
      <w:r>
        <w:rPr>
          <w:i/>
          <w:color w:val="000000"/>
          <w:spacing w:val="-2"/>
          <w:sz w:val="28"/>
          <w:szCs w:val="28"/>
        </w:rPr>
        <w:t> </w:t>
      </w:r>
      <w:r w:rsidRPr="006A307E">
        <w:rPr>
          <w:color w:val="000000"/>
          <w:spacing w:val="-2"/>
          <w:sz w:val="28"/>
          <w:szCs w:val="28"/>
        </w:rPr>
        <w:t>=</w:t>
      </w:r>
      <w:r>
        <w:rPr>
          <w:color w:val="000000"/>
          <w:spacing w:val="-2"/>
          <w:sz w:val="28"/>
          <w:szCs w:val="28"/>
        </w:rPr>
        <w:t> </w:t>
      </w:r>
      <w:r w:rsidRPr="006A307E">
        <w:rPr>
          <w:color w:val="000000"/>
          <w:spacing w:val="-2"/>
          <w:sz w:val="28"/>
          <w:szCs w:val="28"/>
        </w:rPr>
        <w:t>1,6</w:t>
      </w:r>
      <w:r>
        <w:rPr>
          <w:color w:val="000000"/>
          <w:spacing w:val="-2"/>
          <w:sz w:val="28"/>
          <w:szCs w:val="28"/>
        </w:rPr>
        <w:t>–</w:t>
      </w:r>
      <w:r w:rsidRPr="006A307E">
        <w:rPr>
          <w:color w:val="000000"/>
          <w:spacing w:val="-2"/>
          <w:sz w:val="28"/>
          <w:szCs w:val="28"/>
        </w:rPr>
        <w:t xml:space="preserve">3); </w:t>
      </w:r>
      <w:r w:rsidRPr="00A95B58">
        <w:rPr>
          <w:i/>
          <w:color w:val="000000"/>
          <w:spacing w:val="-2"/>
          <w:sz w:val="28"/>
          <w:szCs w:val="28"/>
          <w:lang w:val="en-US"/>
        </w:rPr>
        <w:t>a</w:t>
      </w:r>
      <w:r>
        <w:rPr>
          <w:color w:val="000000"/>
          <w:spacing w:val="-2"/>
          <w:sz w:val="28"/>
          <w:szCs w:val="28"/>
        </w:rPr>
        <w:t xml:space="preserve"> </w:t>
      </w:r>
      <w:r w:rsidRPr="006A307E">
        <w:rPr>
          <w:color w:val="000000"/>
          <w:spacing w:val="-2"/>
          <w:sz w:val="28"/>
          <w:szCs w:val="28"/>
        </w:rPr>
        <w:t>– сближение тел</w:t>
      </w:r>
      <w:r>
        <w:rPr>
          <w:color w:val="000000"/>
          <w:spacing w:val="-2"/>
          <w:sz w:val="28"/>
          <w:szCs w:val="28"/>
        </w:rPr>
        <w:t>,</w:t>
      </w:r>
      <w:r w:rsidRPr="006A307E">
        <w:rPr>
          <w:color w:val="000000"/>
          <w:spacing w:val="-2"/>
          <w:sz w:val="28"/>
          <w:szCs w:val="28"/>
        </w:rPr>
        <w:t xml:space="preserve"> вызванное их деформацией</w:t>
      </w:r>
      <w:r w:rsidR="001B78FB">
        <w:rPr>
          <w:color w:val="000000"/>
          <w:spacing w:val="-2"/>
          <w:sz w:val="28"/>
          <w:szCs w:val="28"/>
        </w:rPr>
        <w:t xml:space="preserve">, </w:t>
      </w:r>
      <w:r w:rsidR="001B78FB" w:rsidRPr="001B78FB">
        <w:rPr>
          <w:i/>
          <w:color w:val="000000"/>
          <w:spacing w:val="-2"/>
          <w:sz w:val="28"/>
          <w:szCs w:val="28"/>
          <w:lang w:val="en-US"/>
        </w:rPr>
        <w:t>R</w:t>
      </w:r>
      <w:r w:rsidR="001B78FB" w:rsidRPr="001B78FB">
        <w:rPr>
          <w:i/>
          <w:color w:val="000000"/>
          <w:spacing w:val="-2"/>
          <w:sz w:val="28"/>
          <w:szCs w:val="28"/>
          <w:vertAlign w:val="subscript"/>
          <w:lang w:val="en-US"/>
        </w:rPr>
        <w:t>max</w:t>
      </w:r>
      <w:r w:rsidR="001B78FB" w:rsidRPr="001B78FB">
        <w:rPr>
          <w:color w:val="000000"/>
          <w:spacing w:val="-2"/>
          <w:sz w:val="28"/>
          <w:szCs w:val="28"/>
        </w:rPr>
        <w:t xml:space="preserve"> – </w:t>
      </w:r>
      <w:r w:rsidR="001B78FB">
        <w:rPr>
          <w:color w:val="000000"/>
          <w:spacing w:val="-2"/>
          <w:sz w:val="28"/>
          <w:szCs w:val="28"/>
        </w:rPr>
        <w:t>максимальная высота неровностей.</w:t>
      </w:r>
      <w:r w:rsidRPr="006A307E">
        <w:rPr>
          <w:color w:val="000000"/>
          <w:spacing w:val="-2"/>
          <w:sz w:val="28"/>
          <w:szCs w:val="28"/>
        </w:rPr>
        <w:t xml:space="preserve"> </w:t>
      </w:r>
    </w:p>
    <w:p w:rsidR="00A95B58" w:rsidRDefault="00A95B58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Тогда фактическая площадь контакта</w:t>
      </w:r>
    </w:p>
    <w:p w:rsidR="00A95B58" w:rsidRDefault="00AB18A2" w:rsidP="00AB18A2">
      <w:pPr>
        <w:pStyle w:val="MTDisplayEquation"/>
        <w:spacing w:before="120" w:after="120"/>
      </w:pPr>
      <w:r>
        <w:tab/>
      </w:r>
      <w:r w:rsidR="004E1E83" w:rsidRPr="00AB18A2">
        <w:rPr>
          <w:position w:val="-36"/>
        </w:rPr>
        <w:object w:dxaOrig="3640" w:dyaOrig="920">
          <v:shape id="_x0000_i1046" type="#_x0000_t75" style="width:181.5pt;height:46.5pt" o:ole="">
            <v:imagedata r:id="rId52" o:title=""/>
          </v:shape>
          <o:OLEObject Type="Embed" ProgID="Equation.DSMT4" ShapeID="_x0000_i1046" DrawAspect="Content" ObjectID="_1438511078" r:id="rId53"/>
        </w:object>
      </w:r>
      <w:r>
        <w:t>,</w:t>
      </w:r>
    </w:p>
    <w:p w:rsidR="001927B3" w:rsidRDefault="00AB18A2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pacing w:val="-2"/>
          <w:sz w:val="28"/>
          <w:szCs w:val="28"/>
        </w:rPr>
        <w:t xml:space="preserve">где </w:t>
      </w:r>
      <w:r>
        <w:rPr>
          <w:color w:val="000000"/>
          <w:spacing w:val="-2"/>
          <w:sz w:val="28"/>
          <w:szCs w:val="28"/>
        </w:rPr>
        <w:sym w:font="Symbol" w:char="F061"/>
      </w:r>
      <w:r w:rsidR="001927B3" w:rsidRPr="00AB18A2">
        <w:rPr>
          <w:i/>
          <w:color w:val="000000"/>
          <w:spacing w:val="-2"/>
          <w:sz w:val="28"/>
          <w:szCs w:val="28"/>
          <w:vertAlign w:val="subscript"/>
          <w:lang w:val="en-US"/>
        </w:rPr>
        <w:t>y</w:t>
      </w:r>
      <w:r w:rsidR="001927B3" w:rsidRPr="006A307E">
        <w:rPr>
          <w:color w:val="000000"/>
          <w:spacing w:val="-2"/>
          <w:sz w:val="28"/>
          <w:szCs w:val="28"/>
        </w:rPr>
        <w:t xml:space="preserve"> – коэффициент</w:t>
      </w:r>
      <w:r>
        <w:rPr>
          <w:color w:val="000000"/>
          <w:spacing w:val="-2"/>
          <w:sz w:val="28"/>
          <w:szCs w:val="28"/>
        </w:rPr>
        <w:t>,</w:t>
      </w:r>
      <w:r w:rsidR="001927B3" w:rsidRPr="006A307E">
        <w:rPr>
          <w:color w:val="000000"/>
          <w:spacing w:val="-2"/>
          <w:sz w:val="28"/>
          <w:szCs w:val="28"/>
        </w:rPr>
        <w:t xml:space="preserve"> учитывающий упругую осадку выступов и их расплющивание. При упругом контакте </w:t>
      </w:r>
      <w:r>
        <w:rPr>
          <w:color w:val="000000"/>
          <w:spacing w:val="-2"/>
          <w:sz w:val="28"/>
          <w:szCs w:val="28"/>
        </w:rPr>
        <w:sym w:font="Symbol" w:char="F061"/>
      </w:r>
      <w:r w:rsidRPr="00AB18A2">
        <w:rPr>
          <w:i/>
          <w:color w:val="000000"/>
          <w:spacing w:val="-2"/>
          <w:sz w:val="28"/>
          <w:szCs w:val="28"/>
          <w:vertAlign w:val="subscript"/>
          <w:lang w:val="en-US"/>
        </w:rPr>
        <w:t>y</w:t>
      </w:r>
      <w:r w:rsidR="001927B3" w:rsidRPr="006A307E">
        <w:rPr>
          <w:color w:val="000000"/>
          <w:spacing w:val="-2"/>
          <w:sz w:val="28"/>
          <w:szCs w:val="28"/>
        </w:rPr>
        <w:t xml:space="preserve"> = 0,5, а при пластическом </w:t>
      </w:r>
      <w:r>
        <w:rPr>
          <w:color w:val="000000"/>
          <w:spacing w:val="-2"/>
          <w:sz w:val="28"/>
          <w:szCs w:val="28"/>
        </w:rPr>
        <w:sym w:font="Symbol" w:char="F061"/>
      </w:r>
      <w:r w:rsidRPr="00AB18A2">
        <w:rPr>
          <w:i/>
          <w:color w:val="000000"/>
          <w:spacing w:val="-2"/>
          <w:sz w:val="28"/>
          <w:szCs w:val="28"/>
          <w:vertAlign w:val="subscript"/>
          <w:lang w:val="en-US"/>
        </w:rPr>
        <w:t>y</w:t>
      </w:r>
      <w:r w:rsidR="001927B3" w:rsidRPr="006A307E">
        <w:rPr>
          <w:color w:val="000000"/>
          <w:spacing w:val="-2"/>
          <w:sz w:val="28"/>
          <w:szCs w:val="28"/>
        </w:rPr>
        <w:t xml:space="preserve"> ≈ 1 (см. рис.).</w:t>
      </w:r>
    </w:p>
    <w:p w:rsidR="00201944" w:rsidRPr="001927B3" w:rsidRDefault="00201944" w:rsidP="00201944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7E301149" wp14:editId="15141F99">
                <wp:extent cx="3133725" cy="1972945"/>
                <wp:effectExtent l="0" t="0" r="0" b="0"/>
                <wp:docPr id="64" name="Полотно 6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7" name="Группа 67"/>
                        <wpg:cNvGrpSpPr/>
                        <wpg:grpSpPr>
                          <a:xfrm>
                            <a:off x="97498" y="156354"/>
                            <a:ext cx="2938038" cy="1775973"/>
                            <a:chOff x="97498" y="156354"/>
                            <a:chExt cx="2938038" cy="1775973"/>
                          </a:xfrm>
                        </wpg:grpSpPr>
                        <wps:wsp>
                          <wps:cNvPr id="250" name="Поле 12"/>
                          <wps:cNvSpPr txBox="1"/>
                          <wps:spPr>
                            <a:xfrm>
                              <a:off x="2227694" y="1281431"/>
                              <a:ext cx="37401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ri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1" name="Поле 12"/>
                          <wps:cNvSpPr txBox="1"/>
                          <wps:spPr>
                            <a:xfrm>
                              <a:off x="575265" y="1281431"/>
                              <a:ext cx="37401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ri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2" name="Поле 12"/>
                          <wps:cNvSpPr txBox="1"/>
                          <wps:spPr>
                            <a:xfrm>
                              <a:off x="2132604" y="633096"/>
                              <a:ext cx="385445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pi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3" name="Поле 12"/>
                          <wps:cNvSpPr txBox="1"/>
                          <wps:spPr>
                            <a:xfrm>
                              <a:off x="444690" y="633096"/>
                              <a:ext cx="385445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pi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4" name="Полилиния 254"/>
                          <wps:cNvSpPr/>
                          <wps:spPr>
                            <a:xfrm>
                              <a:off x="1708947" y="855823"/>
                              <a:ext cx="1326589" cy="478631"/>
                            </a:xfrm>
                            <a:custGeom>
                              <a:avLst/>
                              <a:gdLst>
                                <a:gd name="connsiteX0" fmla="*/ 17326 w 1326589"/>
                                <a:gd name="connsiteY0" fmla="*/ 42862 h 478631"/>
                                <a:gd name="connsiteX1" fmla="*/ 41139 w 1326589"/>
                                <a:gd name="connsiteY1" fmla="*/ 45243 h 478631"/>
                                <a:gd name="connsiteX2" fmla="*/ 62570 w 1326589"/>
                                <a:gd name="connsiteY2" fmla="*/ 42862 h 478631"/>
                                <a:gd name="connsiteX3" fmla="*/ 117339 w 1326589"/>
                                <a:gd name="connsiteY3" fmla="*/ 40481 h 478631"/>
                                <a:gd name="connsiteX4" fmla="*/ 131626 w 1326589"/>
                                <a:gd name="connsiteY4" fmla="*/ 35718 h 478631"/>
                                <a:gd name="connsiteX5" fmla="*/ 148295 w 1326589"/>
                                <a:gd name="connsiteY5" fmla="*/ 16668 h 478631"/>
                                <a:gd name="connsiteX6" fmla="*/ 164964 w 1326589"/>
                                <a:gd name="connsiteY6" fmla="*/ 11906 h 478631"/>
                                <a:gd name="connsiteX7" fmla="*/ 179251 w 1326589"/>
                                <a:gd name="connsiteY7" fmla="*/ 7143 h 478631"/>
                                <a:gd name="connsiteX8" fmla="*/ 200682 w 1326589"/>
                                <a:gd name="connsiteY8" fmla="*/ 2381 h 478631"/>
                                <a:gd name="connsiteX9" fmla="*/ 236401 w 1326589"/>
                                <a:gd name="connsiteY9" fmla="*/ 4762 h 478631"/>
                                <a:gd name="connsiteX10" fmla="*/ 243545 w 1326589"/>
                                <a:gd name="connsiteY10" fmla="*/ 7143 h 478631"/>
                                <a:gd name="connsiteX11" fmla="*/ 250689 w 1326589"/>
                                <a:gd name="connsiteY11" fmla="*/ 14287 h 478631"/>
                                <a:gd name="connsiteX12" fmla="*/ 264976 w 1326589"/>
                                <a:gd name="connsiteY12" fmla="*/ 19050 h 478631"/>
                                <a:gd name="connsiteX13" fmla="*/ 272120 w 1326589"/>
                                <a:gd name="connsiteY13" fmla="*/ 21431 h 478631"/>
                                <a:gd name="connsiteX14" fmla="*/ 284026 w 1326589"/>
                                <a:gd name="connsiteY14" fmla="*/ 42862 h 478631"/>
                                <a:gd name="connsiteX15" fmla="*/ 291170 w 1326589"/>
                                <a:gd name="connsiteY15" fmla="*/ 47625 h 478631"/>
                                <a:gd name="connsiteX16" fmla="*/ 303076 w 1326589"/>
                                <a:gd name="connsiteY16" fmla="*/ 69056 h 478631"/>
                                <a:gd name="connsiteX17" fmla="*/ 319745 w 1326589"/>
                                <a:gd name="connsiteY17" fmla="*/ 83343 h 478631"/>
                                <a:gd name="connsiteX18" fmla="*/ 322126 w 1326589"/>
                                <a:gd name="connsiteY18" fmla="*/ 90487 h 478631"/>
                                <a:gd name="connsiteX19" fmla="*/ 334032 w 1326589"/>
                                <a:gd name="connsiteY19" fmla="*/ 104775 h 478631"/>
                                <a:gd name="connsiteX20" fmla="*/ 341176 w 1326589"/>
                                <a:gd name="connsiteY20" fmla="*/ 109537 h 478631"/>
                                <a:gd name="connsiteX21" fmla="*/ 350701 w 1326589"/>
                                <a:gd name="connsiteY21" fmla="*/ 123825 h 478631"/>
                                <a:gd name="connsiteX22" fmla="*/ 357845 w 1326589"/>
                                <a:gd name="connsiteY22" fmla="*/ 128587 h 478631"/>
                                <a:gd name="connsiteX23" fmla="*/ 364989 w 1326589"/>
                                <a:gd name="connsiteY23" fmla="*/ 135731 h 478631"/>
                                <a:gd name="connsiteX24" fmla="*/ 369751 w 1326589"/>
                                <a:gd name="connsiteY24" fmla="*/ 142875 h 478631"/>
                                <a:gd name="connsiteX25" fmla="*/ 391182 w 1326589"/>
                                <a:gd name="connsiteY25" fmla="*/ 161925 h 478631"/>
                                <a:gd name="connsiteX26" fmla="*/ 400707 w 1326589"/>
                                <a:gd name="connsiteY26" fmla="*/ 171450 h 478631"/>
                                <a:gd name="connsiteX27" fmla="*/ 403089 w 1326589"/>
                                <a:gd name="connsiteY27" fmla="*/ 178593 h 478631"/>
                                <a:gd name="connsiteX28" fmla="*/ 424520 w 1326589"/>
                                <a:gd name="connsiteY28" fmla="*/ 190500 h 478631"/>
                                <a:gd name="connsiteX29" fmla="*/ 431664 w 1326589"/>
                                <a:gd name="connsiteY29" fmla="*/ 192881 h 478631"/>
                                <a:gd name="connsiteX30" fmla="*/ 438807 w 1326589"/>
                                <a:gd name="connsiteY30" fmla="*/ 195262 h 478631"/>
                                <a:gd name="connsiteX31" fmla="*/ 460239 w 1326589"/>
                                <a:gd name="connsiteY31" fmla="*/ 207168 h 478631"/>
                                <a:gd name="connsiteX32" fmla="*/ 474526 w 1326589"/>
                                <a:gd name="connsiteY32" fmla="*/ 216693 h 478631"/>
                                <a:gd name="connsiteX33" fmla="*/ 481670 w 1326589"/>
                                <a:gd name="connsiteY33" fmla="*/ 219075 h 478631"/>
                                <a:gd name="connsiteX34" fmla="*/ 488814 w 1326589"/>
                                <a:gd name="connsiteY34" fmla="*/ 223837 h 478631"/>
                                <a:gd name="connsiteX35" fmla="*/ 503101 w 1326589"/>
                                <a:gd name="connsiteY35" fmla="*/ 228600 h 478631"/>
                                <a:gd name="connsiteX36" fmla="*/ 517389 w 1326589"/>
                                <a:gd name="connsiteY36" fmla="*/ 233362 h 478631"/>
                                <a:gd name="connsiteX37" fmla="*/ 545964 w 1326589"/>
                                <a:gd name="connsiteY37" fmla="*/ 242887 h 478631"/>
                                <a:gd name="connsiteX38" fmla="*/ 557870 w 1326589"/>
                                <a:gd name="connsiteY38" fmla="*/ 245268 h 478631"/>
                                <a:gd name="connsiteX39" fmla="*/ 565014 w 1326589"/>
                                <a:gd name="connsiteY39" fmla="*/ 247650 h 478631"/>
                                <a:gd name="connsiteX40" fmla="*/ 584064 w 1326589"/>
                                <a:gd name="connsiteY40" fmla="*/ 250031 h 478631"/>
                                <a:gd name="connsiteX41" fmla="*/ 593589 w 1326589"/>
                                <a:gd name="connsiteY41" fmla="*/ 254793 h 478631"/>
                                <a:gd name="connsiteX42" fmla="*/ 622164 w 1326589"/>
                                <a:gd name="connsiteY42" fmla="*/ 264318 h 478631"/>
                                <a:gd name="connsiteX43" fmla="*/ 634070 w 1326589"/>
                                <a:gd name="connsiteY43" fmla="*/ 266700 h 478631"/>
                                <a:gd name="connsiteX44" fmla="*/ 660264 w 1326589"/>
                                <a:gd name="connsiteY44" fmla="*/ 269081 h 478631"/>
                                <a:gd name="connsiteX45" fmla="*/ 669789 w 1326589"/>
                                <a:gd name="connsiteY45" fmla="*/ 271462 h 478631"/>
                                <a:gd name="connsiteX46" fmla="*/ 715032 w 1326589"/>
                                <a:gd name="connsiteY46" fmla="*/ 266700 h 478631"/>
                                <a:gd name="connsiteX47" fmla="*/ 724557 w 1326589"/>
                                <a:gd name="connsiteY47" fmla="*/ 264318 h 478631"/>
                                <a:gd name="connsiteX48" fmla="*/ 795995 w 1326589"/>
                                <a:gd name="connsiteY48" fmla="*/ 257175 h 478631"/>
                                <a:gd name="connsiteX49" fmla="*/ 810282 w 1326589"/>
                                <a:gd name="connsiteY49" fmla="*/ 252412 h 478631"/>
                                <a:gd name="connsiteX50" fmla="*/ 831714 w 1326589"/>
                                <a:gd name="connsiteY50" fmla="*/ 245268 h 478631"/>
                                <a:gd name="connsiteX51" fmla="*/ 838857 w 1326589"/>
                                <a:gd name="connsiteY51" fmla="*/ 242887 h 478631"/>
                                <a:gd name="connsiteX52" fmla="*/ 846001 w 1326589"/>
                                <a:gd name="connsiteY52" fmla="*/ 240506 h 478631"/>
                                <a:gd name="connsiteX53" fmla="*/ 924582 w 1326589"/>
                                <a:gd name="connsiteY53" fmla="*/ 188118 h 478631"/>
                                <a:gd name="connsiteX54" fmla="*/ 931726 w 1326589"/>
                                <a:gd name="connsiteY54" fmla="*/ 180975 h 478631"/>
                                <a:gd name="connsiteX55" fmla="*/ 946014 w 1326589"/>
                                <a:gd name="connsiteY55" fmla="*/ 171450 h 478631"/>
                                <a:gd name="connsiteX56" fmla="*/ 960301 w 1326589"/>
                                <a:gd name="connsiteY56" fmla="*/ 166687 h 478631"/>
                                <a:gd name="connsiteX57" fmla="*/ 981732 w 1326589"/>
                                <a:gd name="connsiteY57" fmla="*/ 152400 h 478631"/>
                                <a:gd name="connsiteX58" fmla="*/ 988876 w 1326589"/>
                                <a:gd name="connsiteY58" fmla="*/ 145256 h 478631"/>
                                <a:gd name="connsiteX59" fmla="*/ 998401 w 1326589"/>
                                <a:gd name="connsiteY59" fmla="*/ 133350 h 478631"/>
                                <a:gd name="connsiteX60" fmla="*/ 1007926 w 1326589"/>
                                <a:gd name="connsiteY60" fmla="*/ 119062 h 478631"/>
                                <a:gd name="connsiteX61" fmla="*/ 1012689 w 1326589"/>
                                <a:gd name="connsiteY61" fmla="*/ 111918 h 478631"/>
                                <a:gd name="connsiteX62" fmla="*/ 1015070 w 1326589"/>
                                <a:gd name="connsiteY62" fmla="*/ 104775 h 478631"/>
                                <a:gd name="connsiteX63" fmla="*/ 1024595 w 1326589"/>
                                <a:gd name="connsiteY63" fmla="*/ 90487 h 478631"/>
                                <a:gd name="connsiteX64" fmla="*/ 1029357 w 1326589"/>
                                <a:gd name="connsiteY64" fmla="*/ 83343 h 478631"/>
                                <a:gd name="connsiteX65" fmla="*/ 1043645 w 1326589"/>
                                <a:gd name="connsiteY65" fmla="*/ 73818 h 478631"/>
                                <a:gd name="connsiteX66" fmla="*/ 1048407 w 1326589"/>
                                <a:gd name="connsiteY66" fmla="*/ 66675 h 478631"/>
                                <a:gd name="connsiteX67" fmla="*/ 1055551 w 1326589"/>
                                <a:gd name="connsiteY67" fmla="*/ 64293 h 478631"/>
                                <a:gd name="connsiteX68" fmla="*/ 1062695 w 1326589"/>
                                <a:gd name="connsiteY68" fmla="*/ 42862 h 478631"/>
                                <a:gd name="connsiteX69" fmla="*/ 1067457 w 1326589"/>
                                <a:gd name="connsiteY69" fmla="*/ 35718 h 478631"/>
                                <a:gd name="connsiteX70" fmla="*/ 1088889 w 1326589"/>
                                <a:gd name="connsiteY70" fmla="*/ 16668 h 478631"/>
                                <a:gd name="connsiteX71" fmla="*/ 1093651 w 1326589"/>
                                <a:gd name="connsiteY71" fmla="*/ 9525 h 478631"/>
                                <a:gd name="connsiteX72" fmla="*/ 1107939 w 1326589"/>
                                <a:gd name="connsiteY72" fmla="*/ 0 h 478631"/>
                                <a:gd name="connsiteX73" fmla="*/ 1146039 w 1326589"/>
                                <a:gd name="connsiteY73" fmla="*/ 2381 h 478631"/>
                                <a:gd name="connsiteX74" fmla="*/ 1155564 w 1326589"/>
                                <a:gd name="connsiteY74" fmla="*/ 16668 h 478631"/>
                                <a:gd name="connsiteX75" fmla="*/ 1165089 w 1326589"/>
                                <a:gd name="connsiteY75" fmla="*/ 30956 h 478631"/>
                                <a:gd name="connsiteX76" fmla="*/ 1172232 w 1326589"/>
                                <a:gd name="connsiteY76" fmla="*/ 35718 h 478631"/>
                                <a:gd name="connsiteX77" fmla="*/ 1269864 w 1326589"/>
                                <a:gd name="connsiteY77" fmla="*/ 38100 h 478631"/>
                                <a:gd name="connsiteX78" fmla="*/ 1315107 w 1326589"/>
                                <a:gd name="connsiteY78" fmla="*/ 40481 h 478631"/>
                                <a:gd name="connsiteX79" fmla="*/ 1317489 w 1326589"/>
                                <a:gd name="connsiteY79" fmla="*/ 47625 h 478631"/>
                                <a:gd name="connsiteX80" fmla="*/ 1319870 w 1326589"/>
                                <a:gd name="connsiteY80" fmla="*/ 66675 h 478631"/>
                                <a:gd name="connsiteX81" fmla="*/ 1324632 w 1326589"/>
                                <a:gd name="connsiteY81" fmla="*/ 111918 h 478631"/>
                                <a:gd name="connsiteX82" fmla="*/ 1322251 w 1326589"/>
                                <a:gd name="connsiteY82" fmla="*/ 347662 h 478631"/>
                                <a:gd name="connsiteX83" fmla="*/ 1319870 w 1326589"/>
                                <a:gd name="connsiteY83" fmla="*/ 469106 h 478631"/>
                                <a:gd name="connsiteX84" fmla="*/ 1277007 w 1326589"/>
                                <a:gd name="connsiteY84" fmla="*/ 471487 h 478631"/>
                                <a:gd name="connsiteX85" fmla="*/ 1238907 w 1326589"/>
                                <a:gd name="connsiteY85" fmla="*/ 476250 h 478631"/>
                                <a:gd name="connsiteX86" fmla="*/ 915057 w 1326589"/>
                                <a:gd name="connsiteY86" fmla="*/ 478631 h 478631"/>
                                <a:gd name="connsiteX87" fmla="*/ 760276 w 1326589"/>
                                <a:gd name="connsiteY87" fmla="*/ 476250 h 478631"/>
                                <a:gd name="connsiteX88" fmla="*/ 734082 w 1326589"/>
                                <a:gd name="connsiteY88" fmla="*/ 473868 h 478631"/>
                                <a:gd name="connsiteX89" fmla="*/ 131626 w 1326589"/>
                                <a:gd name="connsiteY89" fmla="*/ 471487 h 478631"/>
                                <a:gd name="connsiteX90" fmla="*/ 119720 w 1326589"/>
                                <a:gd name="connsiteY90" fmla="*/ 469106 h 478631"/>
                                <a:gd name="connsiteX91" fmla="*/ 5420 w 1326589"/>
                                <a:gd name="connsiteY91" fmla="*/ 314325 h 478631"/>
                                <a:gd name="connsiteX92" fmla="*/ 7801 w 1326589"/>
                                <a:gd name="connsiteY92" fmla="*/ 247650 h 478631"/>
                                <a:gd name="connsiteX93" fmla="*/ 10182 w 1326589"/>
                                <a:gd name="connsiteY93" fmla="*/ 235743 h 478631"/>
                                <a:gd name="connsiteX94" fmla="*/ 14945 w 1326589"/>
                                <a:gd name="connsiteY94" fmla="*/ 188118 h 478631"/>
                                <a:gd name="connsiteX95" fmla="*/ 17326 w 1326589"/>
                                <a:gd name="connsiteY95" fmla="*/ 42862 h 47863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  <a:cxn ang="0">
                                  <a:pos x="connsiteX75" y="connsiteY75"/>
                                </a:cxn>
                                <a:cxn ang="0">
                                  <a:pos x="connsiteX76" y="connsiteY76"/>
                                </a:cxn>
                                <a:cxn ang="0">
                                  <a:pos x="connsiteX77" y="connsiteY77"/>
                                </a:cxn>
                                <a:cxn ang="0">
                                  <a:pos x="connsiteX78" y="connsiteY78"/>
                                </a:cxn>
                                <a:cxn ang="0">
                                  <a:pos x="connsiteX79" y="connsiteY79"/>
                                </a:cxn>
                                <a:cxn ang="0">
                                  <a:pos x="connsiteX80" y="connsiteY80"/>
                                </a:cxn>
                                <a:cxn ang="0">
                                  <a:pos x="connsiteX81" y="connsiteY81"/>
                                </a:cxn>
                                <a:cxn ang="0">
                                  <a:pos x="connsiteX82" y="connsiteY82"/>
                                </a:cxn>
                                <a:cxn ang="0">
                                  <a:pos x="connsiteX83" y="connsiteY83"/>
                                </a:cxn>
                                <a:cxn ang="0">
                                  <a:pos x="connsiteX84" y="connsiteY84"/>
                                </a:cxn>
                                <a:cxn ang="0">
                                  <a:pos x="connsiteX85" y="connsiteY85"/>
                                </a:cxn>
                                <a:cxn ang="0">
                                  <a:pos x="connsiteX86" y="connsiteY86"/>
                                </a:cxn>
                                <a:cxn ang="0">
                                  <a:pos x="connsiteX87" y="connsiteY87"/>
                                </a:cxn>
                                <a:cxn ang="0">
                                  <a:pos x="connsiteX88" y="connsiteY88"/>
                                </a:cxn>
                                <a:cxn ang="0">
                                  <a:pos x="connsiteX89" y="connsiteY89"/>
                                </a:cxn>
                                <a:cxn ang="0">
                                  <a:pos x="connsiteX90" y="connsiteY90"/>
                                </a:cxn>
                                <a:cxn ang="0">
                                  <a:pos x="connsiteX91" y="connsiteY91"/>
                                </a:cxn>
                                <a:cxn ang="0">
                                  <a:pos x="connsiteX92" y="connsiteY92"/>
                                </a:cxn>
                                <a:cxn ang="0">
                                  <a:pos x="connsiteX93" y="connsiteY93"/>
                                </a:cxn>
                                <a:cxn ang="0">
                                  <a:pos x="connsiteX94" y="connsiteY94"/>
                                </a:cxn>
                                <a:cxn ang="0">
                                  <a:pos x="connsiteX95" y="connsiteY95"/>
                                </a:cxn>
                              </a:cxnLst>
                              <a:rect l="l" t="t" r="r" b="b"/>
                              <a:pathLst>
                                <a:path w="1326589" h="478631">
                                  <a:moveTo>
                                    <a:pt x="17326" y="42862"/>
                                  </a:moveTo>
                                  <a:cubicBezTo>
                                    <a:pt x="21692" y="19050"/>
                                    <a:pt x="33162" y="45243"/>
                                    <a:pt x="41139" y="45243"/>
                                  </a:cubicBezTo>
                                  <a:cubicBezTo>
                                    <a:pt x="48327" y="45243"/>
                                    <a:pt x="55396" y="43310"/>
                                    <a:pt x="62570" y="42862"/>
                                  </a:cubicBezTo>
                                  <a:cubicBezTo>
                                    <a:pt x="80808" y="41722"/>
                                    <a:pt x="99083" y="41275"/>
                                    <a:pt x="117339" y="40481"/>
                                  </a:cubicBezTo>
                                  <a:cubicBezTo>
                                    <a:pt x="122101" y="38893"/>
                                    <a:pt x="128841" y="39895"/>
                                    <a:pt x="131626" y="35718"/>
                                  </a:cubicBezTo>
                                  <a:cubicBezTo>
                                    <a:pt x="138769" y="25004"/>
                                    <a:pt x="138374" y="21629"/>
                                    <a:pt x="148295" y="16668"/>
                                  </a:cubicBezTo>
                                  <a:cubicBezTo>
                                    <a:pt x="152296" y="14668"/>
                                    <a:pt x="161150" y="13050"/>
                                    <a:pt x="164964" y="11906"/>
                                  </a:cubicBezTo>
                                  <a:cubicBezTo>
                                    <a:pt x="169772" y="10463"/>
                                    <a:pt x="174328" y="8127"/>
                                    <a:pt x="179251" y="7143"/>
                                  </a:cubicBezTo>
                                  <a:cubicBezTo>
                                    <a:pt x="194366" y="4120"/>
                                    <a:pt x="187231" y="5744"/>
                                    <a:pt x="200682" y="2381"/>
                                  </a:cubicBezTo>
                                  <a:cubicBezTo>
                                    <a:pt x="212588" y="3175"/>
                                    <a:pt x="224541" y="3444"/>
                                    <a:pt x="236401" y="4762"/>
                                  </a:cubicBezTo>
                                  <a:cubicBezTo>
                                    <a:pt x="238896" y="5039"/>
                                    <a:pt x="241456" y="5751"/>
                                    <a:pt x="243545" y="7143"/>
                                  </a:cubicBezTo>
                                  <a:cubicBezTo>
                                    <a:pt x="246347" y="9011"/>
                                    <a:pt x="247745" y="12651"/>
                                    <a:pt x="250689" y="14287"/>
                                  </a:cubicBezTo>
                                  <a:cubicBezTo>
                                    <a:pt x="255077" y="16725"/>
                                    <a:pt x="260214" y="17462"/>
                                    <a:pt x="264976" y="19050"/>
                                  </a:cubicBezTo>
                                  <a:lnTo>
                                    <a:pt x="272120" y="21431"/>
                                  </a:lnTo>
                                  <a:cubicBezTo>
                                    <a:pt x="276311" y="34005"/>
                                    <a:pt x="273109" y="26486"/>
                                    <a:pt x="284026" y="42862"/>
                                  </a:cubicBezTo>
                                  <a:cubicBezTo>
                                    <a:pt x="285614" y="45243"/>
                                    <a:pt x="288789" y="46037"/>
                                    <a:pt x="291170" y="47625"/>
                                  </a:cubicBezTo>
                                  <a:cubicBezTo>
                                    <a:pt x="293765" y="55411"/>
                                    <a:pt x="295798" y="63597"/>
                                    <a:pt x="303076" y="69056"/>
                                  </a:cubicBezTo>
                                  <a:cubicBezTo>
                                    <a:pt x="315295" y="78221"/>
                                    <a:pt x="309794" y="73394"/>
                                    <a:pt x="319745" y="83343"/>
                                  </a:cubicBezTo>
                                  <a:cubicBezTo>
                                    <a:pt x="320539" y="85724"/>
                                    <a:pt x="321003" y="88242"/>
                                    <a:pt x="322126" y="90487"/>
                                  </a:cubicBezTo>
                                  <a:cubicBezTo>
                                    <a:pt x="324801" y="95836"/>
                                    <a:pt x="329520" y="101015"/>
                                    <a:pt x="334032" y="104775"/>
                                  </a:cubicBezTo>
                                  <a:cubicBezTo>
                                    <a:pt x="336231" y="106607"/>
                                    <a:pt x="338795" y="107950"/>
                                    <a:pt x="341176" y="109537"/>
                                  </a:cubicBezTo>
                                  <a:lnTo>
                                    <a:pt x="350701" y="123825"/>
                                  </a:lnTo>
                                  <a:cubicBezTo>
                                    <a:pt x="352288" y="126206"/>
                                    <a:pt x="355646" y="126755"/>
                                    <a:pt x="357845" y="128587"/>
                                  </a:cubicBezTo>
                                  <a:cubicBezTo>
                                    <a:pt x="360432" y="130743"/>
                                    <a:pt x="362833" y="133144"/>
                                    <a:pt x="364989" y="135731"/>
                                  </a:cubicBezTo>
                                  <a:cubicBezTo>
                                    <a:pt x="366821" y="137930"/>
                                    <a:pt x="367850" y="140736"/>
                                    <a:pt x="369751" y="142875"/>
                                  </a:cubicBezTo>
                                  <a:cubicBezTo>
                                    <a:pt x="381611" y="156217"/>
                                    <a:pt x="380327" y="154687"/>
                                    <a:pt x="391182" y="161925"/>
                                  </a:cubicBezTo>
                                  <a:cubicBezTo>
                                    <a:pt x="397534" y="180973"/>
                                    <a:pt x="388007" y="158750"/>
                                    <a:pt x="400707" y="171450"/>
                                  </a:cubicBezTo>
                                  <a:cubicBezTo>
                                    <a:pt x="402482" y="173225"/>
                                    <a:pt x="401697" y="176505"/>
                                    <a:pt x="403089" y="178593"/>
                                  </a:cubicBezTo>
                                  <a:cubicBezTo>
                                    <a:pt x="409200" y="187760"/>
                                    <a:pt x="413867" y="186949"/>
                                    <a:pt x="424520" y="190500"/>
                                  </a:cubicBezTo>
                                  <a:lnTo>
                                    <a:pt x="431664" y="192881"/>
                                  </a:lnTo>
                                  <a:lnTo>
                                    <a:pt x="438807" y="195262"/>
                                  </a:lnTo>
                                  <a:cubicBezTo>
                                    <a:pt x="455184" y="206179"/>
                                    <a:pt x="447665" y="202977"/>
                                    <a:pt x="460239" y="207168"/>
                                  </a:cubicBezTo>
                                  <a:cubicBezTo>
                                    <a:pt x="465001" y="210343"/>
                                    <a:pt x="469096" y="214883"/>
                                    <a:pt x="474526" y="216693"/>
                                  </a:cubicBezTo>
                                  <a:cubicBezTo>
                                    <a:pt x="476907" y="217487"/>
                                    <a:pt x="479425" y="217952"/>
                                    <a:pt x="481670" y="219075"/>
                                  </a:cubicBezTo>
                                  <a:cubicBezTo>
                                    <a:pt x="484230" y="220355"/>
                                    <a:pt x="486199" y="222675"/>
                                    <a:pt x="488814" y="223837"/>
                                  </a:cubicBezTo>
                                  <a:cubicBezTo>
                                    <a:pt x="493401" y="225876"/>
                                    <a:pt x="498339" y="227012"/>
                                    <a:pt x="503101" y="228600"/>
                                  </a:cubicBezTo>
                                  <a:lnTo>
                                    <a:pt x="517389" y="233362"/>
                                  </a:lnTo>
                                  <a:lnTo>
                                    <a:pt x="545964" y="242887"/>
                                  </a:lnTo>
                                  <a:cubicBezTo>
                                    <a:pt x="549804" y="244167"/>
                                    <a:pt x="553944" y="244286"/>
                                    <a:pt x="557870" y="245268"/>
                                  </a:cubicBezTo>
                                  <a:cubicBezTo>
                                    <a:pt x="560305" y="245877"/>
                                    <a:pt x="562544" y="247201"/>
                                    <a:pt x="565014" y="247650"/>
                                  </a:cubicBezTo>
                                  <a:cubicBezTo>
                                    <a:pt x="571310" y="248795"/>
                                    <a:pt x="577714" y="249237"/>
                                    <a:pt x="584064" y="250031"/>
                                  </a:cubicBezTo>
                                  <a:cubicBezTo>
                                    <a:pt x="587239" y="251618"/>
                                    <a:pt x="590345" y="253351"/>
                                    <a:pt x="593589" y="254793"/>
                                  </a:cubicBezTo>
                                  <a:cubicBezTo>
                                    <a:pt x="602878" y="258921"/>
                                    <a:pt x="612256" y="262116"/>
                                    <a:pt x="622164" y="264318"/>
                                  </a:cubicBezTo>
                                  <a:cubicBezTo>
                                    <a:pt x="626115" y="265196"/>
                                    <a:pt x="630054" y="266198"/>
                                    <a:pt x="634070" y="266700"/>
                                  </a:cubicBezTo>
                                  <a:cubicBezTo>
                                    <a:pt x="642770" y="267788"/>
                                    <a:pt x="651533" y="268287"/>
                                    <a:pt x="660264" y="269081"/>
                                  </a:cubicBezTo>
                                  <a:cubicBezTo>
                                    <a:pt x="663439" y="269875"/>
                                    <a:pt x="666516" y="271462"/>
                                    <a:pt x="669789" y="271462"/>
                                  </a:cubicBezTo>
                                  <a:cubicBezTo>
                                    <a:pt x="672885" y="271462"/>
                                    <a:pt x="710783" y="267172"/>
                                    <a:pt x="715032" y="266700"/>
                                  </a:cubicBezTo>
                                  <a:cubicBezTo>
                                    <a:pt x="718207" y="265906"/>
                                    <a:pt x="721298" y="264614"/>
                                    <a:pt x="724557" y="264318"/>
                                  </a:cubicBezTo>
                                  <a:cubicBezTo>
                                    <a:pt x="747328" y="262248"/>
                                    <a:pt x="773423" y="263947"/>
                                    <a:pt x="795995" y="257175"/>
                                  </a:cubicBezTo>
                                  <a:cubicBezTo>
                                    <a:pt x="800803" y="255732"/>
                                    <a:pt x="805520" y="254000"/>
                                    <a:pt x="810282" y="252412"/>
                                  </a:cubicBezTo>
                                  <a:lnTo>
                                    <a:pt x="831714" y="245268"/>
                                  </a:lnTo>
                                  <a:lnTo>
                                    <a:pt x="838857" y="242887"/>
                                  </a:lnTo>
                                  <a:lnTo>
                                    <a:pt x="846001" y="240506"/>
                                  </a:lnTo>
                                  <a:lnTo>
                                    <a:pt x="924582" y="188118"/>
                                  </a:lnTo>
                                  <a:cubicBezTo>
                                    <a:pt x="927384" y="186250"/>
                                    <a:pt x="929068" y="183042"/>
                                    <a:pt x="931726" y="180975"/>
                                  </a:cubicBezTo>
                                  <a:cubicBezTo>
                                    <a:pt x="936244" y="177461"/>
                                    <a:pt x="941251" y="174625"/>
                                    <a:pt x="946014" y="171450"/>
                                  </a:cubicBezTo>
                                  <a:cubicBezTo>
                                    <a:pt x="950191" y="168665"/>
                                    <a:pt x="956124" y="169472"/>
                                    <a:pt x="960301" y="166687"/>
                                  </a:cubicBezTo>
                                  <a:lnTo>
                                    <a:pt x="981732" y="152400"/>
                                  </a:lnTo>
                                  <a:cubicBezTo>
                                    <a:pt x="984534" y="150532"/>
                                    <a:pt x="986495" y="147637"/>
                                    <a:pt x="988876" y="145256"/>
                                  </a:cubicBezTo>
                                  <a:cubicBezTo>
                                    <a:pt x="994238" y="129167"/>
                                    <a:pt x="986801" y="146607"/>
                                    <a:pt x="998401" y="133350"/>
                                  </a:cubicBezTo>
                                  <a:cubicBezTo>
                                    <a:pt x="1002170" y="129042"/>
                                    <a:pt x="1004751" y="123825"/>
                                    <a:pt x="1007926" y="119062"/>
                                  </a:cubicBezTo>
                                  <a:lnTo>
                                    <a:pt x="1012689" y="111918"/>
                                  </a:lnTo>
                                  <a:cubicBezTo>
                                    <a:pt x="1013483" y="109537"/>
                                    <a:pt x="1013851" y="106969"/>
                                    <a:pt x="1015070" y="104775"/>
                                  </a:cubicBezTo>
                                  <a:cubicBezTo>
                                    <a:pt x="1017850" y="99771"/>
                                    <a:pt x="1021420" y="95250"/>
                                    <a:pt x="1024595" y="90487"/>
                                  </a:cubicBezTo>
                                  <a:lnTo>
                                    <a:pt x="1029357" y="83343"/>
                                  </a:lnTo>
                                  <a:cubicBezTo>
                                    <a:pt x="1032532" y="78580"/>
                                    <a:pt x="1043645" y="73818"/>
                                    <a:pt x="1043645" y="73818"/>
                                  </a:cubicBezTo>
                                  <a:cubicBezTo>
                                    <a:pt x="1045232" y="71437"/>
                                    <a:pt x="1046172" y="68463"/>
                                    <a:pt x="1048407" y="66675"/>
                                  </a:cubicBezTo>
                                  <a:cubicBezTo>
                                    <a:pt x="1050367" y="65107"/>
                                    <a:pt x="1054092" y="66336"/>
                                    <a:pt x="1055551" y="64293"/>
                                  </a:cubicBezTo>
                                  <a:cubicBezTo>
                                    <a:pt x="1055554" y="64289"/>
                                    <a:pt x="1061504" y="46436"/>
                                    <a:pt x="1062695" y="42862"/>
                                  </a:cubicBezTo>
                                  <a:cubicBezTo>
                                    <a:pt x="1063600" y="40147"/>
                                    <a:pt x="1065556" y="37857"/>
                                    <a:pt x="1067457" y="35718"/>
                                  </a:cubicBezTo>
                                  <a:cubicBezTo>
                                    <a:pt x="1079318" y="22375"/>
                                    <a:pt x="1078033" y="23906"/>
                                    <a:pt x="1088889" y="16668"/>
                                  </a:cubicBezTo>
                                  <a:cubicBezTo>
                                    <a:pt x="1090476" y="14287"/>
                                    <a:pt x="1091497" y="11409"/>
                                    <a:pt x="1093651" y="9525"/>
                                  </a:cubicBezTo>
                                  <a:cubicBezTo>
                                    <a:pt x="1097959" y="5756"/>
                                    <a:pt x="1107939" y="0"/>
                                    <a:pt x="1107939" y="0"/>
                                  </a:cubicBezTo>
                                  <a:lnTo>
                                    <a:pt x="1146039" y="2381"/>
                                  </a:lnTo>
                                  <a:cubicBezTo>
                                    <a:pt x="1151441" y="4272"/>
                                    <a:pt x="1152389" y="11906"/>
                                    <a:pt x="1155564" y="16668"/>
                                  </a:cubicBezTo>
                                  <a:lnTo>
                                    <a:pt x="1165089" y="30956"/>
                                  </a:lnTo>
                                  <a:cubicBezTo>
                                    <a:pt x="1166676" y="33337"/>
                                    <a:pt x="1169377" y="35523"/>
                                    <a:pt x="1172232" y="35718"/>
                                  </a:cubicBezTo>
                                  <a:cubicBezTo>
                                    <a:pt x="1204710" y="37933"/>
                                    <a:pt x="1237320" y="37306"/>
                                    <a:pt x="1269864" y="38100"/>
                                  </a:cubicBezTo>
                                  <a:cubicBezTo>
                                    <a:pt x="1284945" y="38894"/>
                                    <a:pt x="1300298" y="37519"/>
                                    <a:pt x="1315107" y="40481"/>
                                  </a:cubicBezTo>
                                  <a:cubicBezTo>
                                    <a:pt x="1317568" y="40973"/>
                                    <a:pt x="1317040" y="45155"/>
                                    <a:pt x="1317489" y="47625"/>
                                  </a:cubicBezTo>
                                  <a:cubicBezTo>
                                    <a:pt x="1318634" y="53921"/>
                                    <a:pt x="1319200" y="60311"/>
                                    <a:pt x="1319870" y="66675"/>
                                  </a:cubicBezTo>
                                  <a:cubicBezTo>
                                    <a:pt x="1325791" y="122926"/>
                                    <a:pt x="1319003" y="66880"/>
                                    <a:pt x="1324632" y="111918"/>
                                  </a:cubicBezTo>
                                  <a:cubicBezTo>
                                    <a:pt x="1323838" y="190499"/>
                                    <a:pt x="1323299" y="269084"/>
                                    <a:pt x="1322251" y="347662"/>
                                  </a:cubicBezTo>
                                  <a:cubicBezTo>
                                    <a:pt x="1321711" y="388148"/>
                                    <a:pt x="1333766" y="431076"/>
                                    <a:pt x="1319870" y="469106"/>
                                  </a:cubicBezTo>
                                  <a:cubicBezTo>
                                    <a:pt x="1314959" y="482547"/>
                                    <a:pt x="1291295" y="470693"/>
                                    <a:pt x="1277007" y="471487"/>
                                  </a:cubicBezTo>
                                  <a:cubicBezTo>
                                    <a:pt x="1261429" y="475381"/>
                                    <a:pt x="1261340" y="475947"/>
                                    <a:pt x="1238907" y="476250"/>
                                  </a:cubicBezTo>
                                  <a:lnTo>
                                    <a:pt x="915057" y="478631"/>
                                  </a:lnTo>
                                  <a:lnTo>
                                    <a:pt x="760276" y="476250"/>
                                  </a:lnTo>
                                  <a:cubicBezTo>
                                    <a:pt x="751512" y="476019"/>
                                    <a:pt x="742849" y="473934"/>
                                    <a:pt x="734082" y="473868"/>
                                  </a:cubicBezTo>
                                  <a:lnTo>
                                    <a:pt x="131626" y="471487"/>
                                  </a:lnTo>
                                  <a:cubicBezTo>
                                    <a:pt x="127657" y="470693"/>
                                    <a:pt x="123764" y="469262"/>
                                    <a:pt x="119720" y="469106"/>
                                  </a:cubicBezTo>
                                  <a:cubicBezTo>
                                    <a:pt x="-43037" y="462847"/>
                                    <a:pt x="8443" y="507844"/>
                                    <a:pt x="5420" y="314325"/>
                                  </a:cubicBezTo>
                                  <a:cubicBezTo>
                                    <a:pt x="6214" y="292100"/>
                                    <a:pt x="6456" y="269848"/>
                                    <a:pt x="7801" y="247650"/>
                                  </a:cubicBezTo>
                                  <a:cubicBezTo>
                                    <a:pt x="8046" y="243610"/>
                                    <a:pt x="9700" y="239762"/>
                                    <a:pt x="10182" y="235743"/>
                                  </a:cubicBezTo>
                                  <a:cubicBezTo>
                                    <a:pt x="12083" y="219902"/>
                                    <a:pt x="14107" y="204050"/>
                                    <a:pt x="14945" y="188118"/>
                                  </a:cubicBezTo>
                                  <a:cubicBezTo>
                                    <a:pt x="19078" y="109583"/>
                                    <a:pt x="12960" y="66674"/>
                                    <a:pt x="17326" y="42862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5" name="Дуга 255"/>
                          <wps:cNvSpPr/>
                          <wps:spPr>
                            <a:xfrm>
                              <a:off x="1950384" y="253661"/>
                              <a:ext cx="863600" cy="863600"/>
                            </a:xfrm>
                            <a:prstGeom prst="arc">
                              <a:avLst>
                                <a:gd name="adj1" fmla="val 21487219"/>
                                <a:gd name="adj2" fmla="val 10917511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201944" w:rsidRDefault="00201944" w:rsidP="0020194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2" name="Прямая со стрелкой 512"/>
                          <wps:cNvCnPr/>
                          <wps:spPr>
                            <a:xfrm>
                              <a:off x="756220" y="165101"/>
                              <a:ext cx="0" cy="514800"/>
                            </a:xfrm>
                            <a:prstGeom prst="straightConnector1">
                              <a:avLst/>
                            </a:prstGeom>
                            <a:noFill/>
                            <a:ln w="412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3" name="Поле 12"/>
                          <wps:cNvSpPr txBox="1"/>
                          <wps:spPr>
                            <a:xfrm>
                              <a:off x="808290" y="253661"/>
                              <a:ext cx="356870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4" name="Прямая со стрелкой 514"/>
                          <wps:cNvCnPr/>
                          <wps:spPr>
                            <a:xfrm>
                              <a:off x="2375317" y="156354"/>
                              <a:ext cx="0" cy="514350"/>
                            </a:xfrm>
                            <a:prstGeom prst="straightConnector1">
                              <a:avLst/>
                            </a:prstGeom>
                            <a:noFill/>
                            <a:ln w="412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5" name="Поле 12"/>
                          <wps:cNvSpPr txBox="1"/>
                          <wps:spPr>
                            <a:xfrm>
                              <a:off x="2411826" y="253661"/>
                              <a:ext cx="356870" cy="3232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6" name="Прямая соединительная линия 516"/>
                          <wps:cNvCnPr/>
                          <wps:spPr>
                            <a:xfrm>
                              <a:off x="337965" y="670897"/>
                              <a:ext cx="863748" cy="506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Прямая соединительная линия 517"/>
                          <wps:cNvCnPr/>
                          <wps:spPr>
                            <a:xfrm>
                              <a:off x="1950636" y="670704"/>
                              <a:ext cx="863116" cy="594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8" name="Полилиния 518"/>
                          <wps:cNvSpPr/>
                          <wps:spPr>
                            <a:xfrm>
                              <a:off x="102261" y="883797"/>
                              <a:ext cx="1297781" cy="441132"/>
                            </a:xfrm>
                            <a:custGeom>
                              <a:avLst/>
                              <a:gdLst>
                                <a:gd name="connsiteX0" fmla="*/ 2381 w 1297781"/>
                                <a:gd name="connsiteY0" fmla="*/ 5363 h 441132"/>
                                <a:gd name="connsiteX1" fmla="*/ 23812 w 1297781"/>
                                <a:gd name="connsiteY1" fmla="*/ 7744 h 441132"/>
                                <a:gd name="connsiteX2" fmla="*/ 92868 w 1297781"/>
                                <a:gd name="connsiteY2" fmla="*/ 5363 h 441132"/>
                                <a:gd name="connsiteX3" fmla="*/ 114300 w 1297781"/>
                                <a:gd name="connsiteY3" fmla="*/ 601 h 441132"/>
                                <a:gd name="connsiteX4" fmla="*/ 121443 w 1297781"/>
                                <a:gd name="connsiteY4" fmla="*/ 2982 h 441132"/>
                                <a:gd name="connsiteX5" fmla="*/ 128587 w 1297781"/>
                                <a:gd name="connsiteY5" fmla="*/ 7744 h 441132"/>
                                <a:gd name="connsiteX6" fmla="*/ 145256 w 1297781"/>
                                <a:gd name="connsiteY6" fmla="*/ 10126 h 441132"/>
                                <a:gd name="connsiteX7" fmla="*/ 161925 w 1297781"/>
                                <a:gd name="connsiteY7" fmla="*/ 29176 h 441132"/>
                                <a:gd name="connsiteX8" fmla="*/ 166687 w 1297781"/>
                                <a:gd name="connsiteY8" fmla="*/ 36319 h 441132"/>
                                <a:gd name="connsiteX9" fmla="*/ 173831 w 1297781"/>
                                <a:gd name="connsiteY9" fmla="*/ 43463 h 441132"/>
                                <a:gd name="connsiteX10" fmla="*/ 176212 w 1297781"/>
                                <a:gd name="connsiteY10" fmla="*/ 50607 h 441132"/>
                                <a:gd name="connsiteX11" fmla="*/ 185737 w 1297781"/>
                                <a:gd name="connsiteY11" fmla="*/ 52988 h 441132"/>
                                <a:gd name="connsiteX12" fmla="*/ 192881 w 1297781"/>
                                <a:gd name="connsiteY12" fmla="*/ 57751 h 441132"/>
                                <a:gd name="connsiteX13" fmla="*/ 209550 w 1297781"/>
                                <a:gd name="connsiteY13" fmla="*/ 62513 h 441132"/>
                                <a:gd name="connsiteX14" fmla="*/ 216693 w 1297781"/>
                                <a:gd name="connsiteY14" fmla="*/ 64894 h 441132"/>
                                <a:gd name="connsiteX15" fmla="*/ 223837 w 1297781"/>
                                <a:gd name="connsiteY15" fmla="*/ 69657 h 441132"/>
                                <a:gd name="connsiteX16" fmla="*/ 240506 w 1297781"/>
                                <a:gd name="connsiteY16" fmla="*/ 74419 h 441132"/>
                                <a:gd name="connsiteX17" fmla="*/ 254793 w 1297781"/>
                                <a:gd name="connsiteY17" fmla="*/ 83944 h 441132"/>
                                <a:gd name="connsiteX18" fmla="*/ 261937 w 1297781"/>
                                <a:gd name="connsiteY18" fmla="*/ 86326 h 441132"/>
                                <a:gd name="connsiteX19" fmla="*/ 271462 w 1297781"/>
                                <a:gd name="connsiteY19" fmla="*/ 91088 h 441132"/>
                                <a:gd name="connsiteX20" fmla="*/ 288131 w 1297781"/>
                                <a:gd name="connsiteY20" fmla="*/ 98232 h 441132"/>
                                <a:gd name="connsiteX21" fmla="*/ 295275 w 1297781"/>
                                <a:gd name="connsiteY21" fmla="*/ 100613 h 441132"/>
                                <a:gd name="connsiteX22" fmla="*/ 330993 w 1297781"/>
                                <a:gd name="connsiteY22" fmla="*/ 102994 h 441132"/>
                                <a:gd name="connsiteX23" fmla="*/ 338137 w 1297781"/>
                                <a:gd name="connsiteY23" fmla="*/ 105376 h 441132"/>
                                <a:gd name="connsiteX24" fmla="*/ 347662 w 1297781"/>
                                <a:gd name="connsiteY24" fmla="*/ 107757 h 441132"/>
                                <a:gd name="connsiteX25" fmla="*/ 361950 w 1297781"/>
                                <a:gd name="connsiteY25" fmla="*/ 117282 h 441132"/>
                                <a:gd name="connsiteX26" fmla="*/ 369093 w 1297781"/>
                                <a:gd name="connsiteY26" fmla="*/ 122044 h 441132"/>
                                <a:gd name="connsiteX27" fmla="*/ 383381 w 1297781"/>
                                <a:gd name="connsiteY27" fmla="*/ 131569 h 441132"/>
                                <a:gd name="connsiteX28" fmla="*/ 390525 w 1297781"/>
                                <a:gd name="connsiteY28" fmla="*/ 136332 h 441132"/>
                                <a:gd name="connsiteX29" fmla="*/ 397668 w 1297781"/>
                                <a:gd name="connsiteY29" fmla="*/ 143476 h 441132"/>
                                <a:gd name="connsiteX30" fmla="*/ 411956 w 1297781"/>
                                <a:gd name="connsiteY30" fmla="*/ 150619 h 441132"/>
                                <a:gd name="connsiteX31" fmla="*/ 426243 w 1297781"/>
                                <a:gd name="connsiteY31" fmla="*/ 162526 h 441132"/>
                                <a:gd name="connsiteX32" fmla="*/ 435768 w 1297781"/>
                                <a:gd name="connsiteY32" fmla="*/ 164907 h 441132"/>
                                <a:gd name="connsiteX33" fmla="*/ 442912 w 1297781"/>
                                <a:gd name="connsiteY33" fmla="*/ 167288 h 441132"/>
                                <a:gd name="connsiteX34" fmla="*/ 450056 w 1297781"/>
                                <a:gd name="connsiteY34" fmla="*/ 172051 h 441132"/>
                                <a:gd name="connsiteX35" fmla="*/ 454818 w 1297781"/>
                                <a:gd name="connsiteY35" fmla="*/ 179194 h 441132"/>
                                <a:gd name="connsiteX36" fmla="*/ 461962 w 1297781"/>
                                <a:gd name="connsiteY36" fmla="*/ 181576 h 441132"/>
                                <a:gd name="connsiteX37" fmla="*/ 471487 w 1297781"/>
                                <a:gd name="connsiteY37" fmla="*/ 193482 h 441132"/>
                                <a:gd name="connsiteX38" fmla="*/ 485775 w 1297781"/>
                                <a:gd name="connsiteY38" fmla="*/ 198244 h 441132"/>
                                <a:gd name="connsiteX39" fmla="*/ 500062 w 1297781"/>
                                <a:gd name="connsiteY39" fmla="*/ 203007 h 441132"/>
                                <a:gd name="connsiteX40" fmla="*/ 509587 w 1297781"/>
                                <a:gd name="connsiteY40" fmla="*/ 207769 h 441132"/>
                                <a:gd name="connsiteX41" fmla="*/ 528637 w 1297781"/>
                                <a:gd name="connsiteY41" fmla="*/ 210151 h 441132"/>
                                <a:gd name="connsiteX42" fmla="*/ 554831 w 1297781"/>
                                <a:gd name="connsiteY42" fmla="*/ 217294 h 441132"/>
                                <a:gd name="connsiteX43" fmla="*/ 569118 w 1297781"/>
                                <a:gd name="connsiteY43" fmla="*/ 224438 h 441132"/>
                                <a:gd name="connsiteX44" fmla="*/ 576262 w 1297781"/>
                                <a:gd name="connsiteY44" fmla="*/ 229201 h 441132"/>
                                <a:gd name="connsiteX45" fmla="*/ 604837 w 1297781"/>
                                <a:gd name="connsiteY45" fmla="*/ 233963 h 441132"/>
                                <a:gd name="connsiteX46" fmla="*/ 638175 w 1297781"/>
                                <a:gd name="connsiteY46" fmla="*/ 238726 h 441132"/>
                                <a:gd name="connsiteX47" fmla="*/ 714375 w 1297781"/>
                                <a:gd name="connsiteY47" fmla="*/ 241107 h 441132"/>
                                <a:gd name="connsiteX48" fmla="*/ 731043 w 1297781"/>
                                <a:gd name="connsiteY48" fmla="*/ 243488 h 441132"/>
                                <a:gd name="connsiteX49" fmla="*/ 764381 w 1297781"/>
                                <a:gd name="connsiteY49" fmla="*/ 233963 h 441132"/>
                                <a:gd name="connsiteX50" fmla="*/ 781050 w 1297781"/>
                                <a:gd name="connsiteY50" fmla="*/ 231582 h 441132"/>
                                <a:gd name="connsiteX51" fmla="*/ 804862 w 1297781"/>
                                <a:gd name="connsiteY51" fmla="*/ 224438 h 441132"/>
                                <a:gd name="connsiteX52" fmla="*/ 828675 w 1297781"/>
                                <a:gd name="connsiteY52" fmla="*/ 217294 h 441132"/>
                                <a:gd name="connsiteX53" fmla="*/ 835818 w 1297781"/>
                                <a:gd name="connsiteY53" fmla="*/ 212532 h 441132"/>
                                <a:gd name="connsiteX54" fmla="*/ 850106 w 1297781"/>
                                <a:gd name="connsiteY54" fmla="*/ 207769 h 441132"/>
                                <a:gd name="connsiteX55" fmla="*/ 864393 w 1297781"/>
                                <a:gd name="connsiteY55" fmla="*/ 198244 h 441132"/>
                                <a:gd name="connsiteX56" fmla="*/ 878681 w 1297781"/>
                                <a:gd name="connsiteY56" fmla="*/ 188719 h 441132"/>
                                <a:gd name="connsiteX57" fmla="*/ 885825 w 1297781"/>
                                <a:gd name="connsiteY57" fmla="*/ 183957 h 441132"/>
                                <a:gd name="connsiteX58" fmla="*/ 900112 w 1297781"/>
                                <a:gd name="connsiteY58" fmla="*/ 179194 h 441132"/>
                                <a:gd name="connsiteX59" fmla="*/ 921543 w 1297781"/>
                                <a:gd name="connsiteY59" fmla="*/ 162526 h 441132"/>
                                <a:gd name="connsiteX60" fmla="*/ 935831 w 1297781"/>
                                <a:gd name="connsiteY60" fmla="*/ 153001 h 441132"/>
                                <a:gd name="connsiteX61" fmla="*/ 957262 w 1297781"/>
                                <a:gd name="connsiteY61" fmla="*/ 143476 h 441132"/>
                                <a:gd name="connsiteX62" fmla="*/ 962025 w 1297781"/>
                                <a:gd name="connsiteY62" fmla="*/ 136332 h 441132"/>
                                <a:gd name="connsiteX63" fmla="*/ 973931 w 1297781"/>
                                <a:gd name="connsiteY63" fmla="*/ 117282 h 441132"/>
                                <a:gd name="connsiteX64" fmla="*/ 992981 w 1297781"/>
                                <a:gd name="connsiteY64" fmla="*/ 114901 h 441132"/>
                                <a:gd name="connsiteX65" fmla="*/ 1002506 w 1297781"/>
                                <a:gd name="connsiteY65" fmla="*/ 112519 h 441132"/>
                                <a:gd name="connsiteX66" fmla="*/ 1016793 w 1297781"/>
                                <a:gd name="connsiteY66" fmla="*/ 107757 h 441132"/>
                                <a:gd name="connsiteX67" fmla="*/ 1028700 w 1297781"/>
                                <a:gd name="connsiteY67" fmla="*/ 105376 h 441132"/>
                                <a:gd name="connsiteX68" fmla="*/ 1035843 w 1297781"/>
                                <a:gd name="connsiteY68" fmla="*/ 102994 h 441132"/>
                                <a:gd name="connsiteX69" fmla="*/ 1071562 w 1297781"/>
                                <a:gd name="connsiteY69" fmla="*/ 100613 h 441132"/>
                                <a:gd name="connsiteX70" fmla="*/ 1083468 w 1297781"/>
                                <a:gd name="connsiteY70" fmla="*/ 86326 h 441132"/>
                                <a:gd name="connsiteX71" fmla="*/ 1085850 w 1297781"/>
                                <a:gd name="connsiteY71" fmla="*/ 79182 h 441132"/>
                                <a:gd name="connsiteX72" fmla="*/ 1100137 w 1297781"/>
                                <a:gd name="connsiteY72" fmla="*/ 69657 h 441132"/>
                                <a:gd name="connsiteX73" fmla="*/ 1114425 w 1297781"/>
                                <a:gd name="connsiteY73" fmla="*/ 48226 h 441132"/>
                                <a:gd name="connsiteX74" fmla="*/ 1121568 w 1297781"/>
                                <a:gd name="connsiteY74" fmla="*/ 43463 h 441132"/>
                                <a:gd name="connsiteX75" fmla="*/ 1143000 w 1297781"/>
                                <a:gd name="connsiteY75" fmla="*/ 26794 h 441132"/>
                                <a:gd name="connsiteX76" fmla="*/ 1157287 w 1297781"/>
                                <a:gd name="connsiteY76" fmla="*/ 22032 h 441132"/>
                                <a:gd name="connsiteX77" fmla="*/ 1164431 w 1297781"/>
                                <a:gd name="connsiteY77" fmla="*/ 19651 h 441132"/>
                                <a:gd name="connsiteX78" fmla="*/ 1171575 w 1297781"/>
                                <a:gd name="connsiteY78" fmla="*/ 14888 h 441132"/>
                                <a:gd name="connsiteX79" fmla="*/ 1185862 w 1297781"/>
                                <a:gd name="connsiteY79" fmla="*/ 12507 h 441132"/>
                                <a:gd name="connsiteX80" fmla="*/ 1283493 w 1297781"/>
                                <a:gd name="connsiteY80" fmla="*/ 14888 h 441132"/>
                                <a:gd name="connsiteX81" fmla="*/ 1293018 w 1297781"/>
                                <a:gd name="connsiteY81" fmla="*/ 17269 h 441132"/>
                                <a:gd name="connsiteX82" fmla="*/ 1295400 w 1297781"/>
                                <a:gd name="connsiteY82" fmla="*/ 29176 h 441132"/>
                                <a:gd name="connsiteX83" fmla="*/ 1297781 w 1297781"/>
                                <a:gd name="connsiteY83" fmla="*/ 100613 h 441132"/>
                                <a:gd name="connsiteX84" fmla="*/ 1295400 w 1297781"/>
                                <a:gd name="connsiteY84" fmla="*/ 224438 h 441132"/>
                                <a:gd name="connsiteX85" fmla="*/ 1293018 w 1297781"/>
                                <a:gd name="connsiteY85" fmla="*/ 245869 h 441132"/>
                                <a:gd name="connsiteX86" fmla="*/ 1290637 w 1297781"/>
                                <a:gd name="connsiteY86" fmla="*/ 436369 h 441132"/>
                                <a:gd name="connsiteX87" fmla="*/ 1283493 w 1297781"/>
                                <a:gd name="connsiteY87" fmla="*/ 431607 h 441132"/>
                                <a:gd name="connsiteX88" fmla="*/ 1221581 w 1297781"/>
                                <a:gd name="connsiteY88" fmla="*/ 431607 h 441132"/>
                                <a:gd name="connsiteX89" fmla="*/ 1031081 w 1297781"/>
                                <a:gd name="connsiteY89" fmla="*/ 438751 h 441132"/>
                                <a:gd name="connsiteX90" fmla="*/ 764381 w 1297781"/>
                                <a:gd name="connsiteY90" fmla="*/ 441132 h 441132"/>
                                <a:gd name="connsiteX91" fmla="*/ 488156 w 1297781"/>
                                <a:gd name="connsiteY91" fmla="*/ 438751 h 441132"/>
                                <a:gd name="connsiteX92" fmla="*/ 476250 w 1297781"/>
                                <a:gd name="connsiteY92" fmla="*/ 436369 h 441132"/>
                                <a:gd name="connsiteX93" fmla="*/ 423862 w 1297781"/>
                                <a:gd name="connsiteY93" fmla="*/ 433988 h 441132"/>
                                <a:gd name="connsiteX94" fmla="*/ 226218 w 1297781"/>
                                <a:gd name="connsiteY94" fmla="*/ 436369 h 441132"/>
                                <a:gd name="connsiteX95" fmla="*/ 138112 w 1297781"/>
                                <a:gd name="connsiteY95" fmla="*/ 441132 h 441132"/>
                                <a:gd name="connsiteX96" fmla="*/ 97631 w 1297781"/>
                                <a:gd name="connsiteY96" fmla="*/ 438751 h 441132"/>
                                <a:gd name="connsiteX97" fmla="*/ 50006 w 1297781"/>
                                <a:gd name="connsiteY97" fmla="*/ 433988 h 441132"/>
                                <a:gd name="connsiteX98" fmla="*/ 42862 w 1297781"/>
                                <a:gd name="connsiteY98" fmla="*/ 431607 h 441132"/>
                                <a:gd name="connsiteX99" fmla="*/ 11906 w 1297781"/>
                                <a:gd name="connsiteY99" fmla="*/ 433988 h 441132"/>
                                <a:gd name="connsiteX100" fmla="*/ 2381 w 1297781"/>
                                <a:gd name="connsiteY100" fmla="*/ 436369 h 441132"/>
                                <a:gd name="connsiteX101" fmla="*/ 0 w 1297781"/>
                                <a:gd name="connsiteY101" fmla="*/ 429226 h 441132"/>
                                <a:gd name="connsiteX102" fmla="*/ 2381 w 1297781"/>
                                <a:gd name="connsiteY102" fmla="*/ 412557 h 441132"/>
                                <a:gd name="connsiteX103" fmla="*/ 4762 w 1297781"/>
                                <a:gd name="connsiteY103" fmla="*/ 403032 h 441132"/>
                                <a:gd name="connsiteX104" fmla="*/ 2381 w 1297781"/>
                                <a:gd name="connsiteY104" fmla="*/ 174432 h 441132"/>
                                <a:gd name="connsiteX105" fmla="*/ 4762 w 1297781"/>
                                <a:gd name="connsiteY105" fmla="*/ 601 h 441132"/>
                                <a:gd name="connsiteX106" fmla="*/ 2381 w 1297781"/>
                                <a:gd name="connsiteY106" fmla="*/ 5363 h 44113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  <a:cxn ang="0">
                                  <a:pos x="connsiteX16" y="connsiteY16"/>
                                </a:cxn>
                                <a:cxn ang="0">
                                  <a:pos x="connsiteX17" y="connsiteY17"/>
                                </a:cxn>
                                <a:cxn ang="0">
                                  <a:pos x="connsiteX18" y="connsiteY18"/>
                                </a:cxn>
                                <a:cxn ang="0">
                                  <a:pos x="connsiteX19" y="connsiteY19"/>
                                </a:cxn>
                                <a:cxn ang="0">
                                  <a:pos x="connsiteX20" y="connsiteY20"/>
                                </a:cxn>
                                <a:cxn ang="0">
                                  <a:pos x="connsiteX21" y="connsiteY21"/>
                                </a:cxn>
                                <a:cxn ang="0">
                                  <a:pos x="connsiteX22" y="connsiteY22"/>
                                </a:cxn>
                                <a:cxn ang="0">
                                  <a:pos x="connsiteX23" y="connsiteY23"/>
                                </a:cxn>
                                <a:cxn ang="0">
                                  <a:pos x="connsiteX24" y="connsiteY24"/>
                                </a:cxn>
                                <a:cxn ang="0">
                                  <a:pos x="connsiteX25" y="connsiteY25"/>
                                </a:cxn>
                                <a:cxn ang="0">
                                  <a:pos x="connsiteX26" y="connsiteY26"/>
                                </a:cxn>
                                <a:cxn ang="0">
                                  <a:pos x="connsiteX27" y="connsiteY27"/>
                                </a:cxn>
                                <a:cxn ang="0">
                                  <a:pos x="connsiteX28" y="connsiteY28"/>
                                </a:cxn>
                                <a:cxn ang="0">
                                  <a:pos x="connsiteX29" y="connsiteY29"/>
                                </a:cxn>
                                <a:cxn ang="0">
                                  <a:pos x="connsiteX30" y="connsiteY30"/>
                                </a:cxn>
                                <a:cxn ang="0">
                                  <a:pos x="connsiteX31" y="connsiteY31"/>
                                </a:cxn>
                                <a:cxn ang="0">
                                  <a:pos x="connsiteX32" y="connsiteY32"/>
                                </a:cxn>
                                <a:cxn ang="0">
                                  <a:pos x="connsiteX33" y="connsiteY33"/>
                                </a:cxn>
                                <a:cxn ang="0">
                                  <a:pos x="connsiteX34" y="connsiteY34"/>
                                </a:cxn>
                                <a:cxn ang="0">
                                  <a:pos x="connsiteX35" y="connsiteY35"/>
                                </a:cxn>
                                <a:cxn ang="0">
                                  <a:pos x="connsiteX36" y="connsiteY36"/>
                                </a:cxn>
                                <a:cxn ang="0">
                                  <a:pos x="connsiteX37" y="connsiteY37"/>
                                </a:cxn>
                                <a:cxn ang="0">
                                  <a:pos x="connsiteX38" y="connsiteY38"/>
                                </a:cxn>
                                <a:cxn ang="0">
                                  <a:pos x="connsiteX39" y="connsiteY39"/>
                                </a:cxn>
                                <a:cxn ang="0">
                                  <a:pos x="connsiteX40" y="connsiteY40"/>
                                </a:cxn>
                                <a:cxn ang="0">
                                  <a:pos x="connsiteX41" y="connsiteY41"/>
                                </a:cxn>
                                <a:cxn ang="0">
                                  <a:pos x="connsiteX42" y="connsiteY42"/>
                                </a:cxn>
                                <a:cxn ang="0">
                                  <a:pos x="connsiteX43" y="connsiteY43"/>
                                </a:cxn>
                                <a:cxn ang="0">
                                  <a:pos x="connsiteX44" y="connsiteY44"/>
                                </a:cxn>
                                <a:cxn ang="0">
                                  <a:pos x="connsiteX45" y="connsiteY45"/>
                                </a:cxn>
                                <a:cxn ang="0">
                                  <a:pos x="connsiteX46" y="connsiteY46"/>
                                </a:cxn>
                                <a:cxn ang="0">
                                  <a:pos x="connsiteX47" y="connsiteY47"/>
                                </a:cxn>
                                <a:cxn ang="0">
                                  <a:pos x="connsiteX48" y="connsiteY48"/>
                                </a:cxn>
                                <a:cxn ang="0">
                                  <a:pos x="connsiteX49" y="connsiteY49"/>
                                </a:cxn>
                                <a:cxn ang="0">
                                  <a:pos x="connsiteX50" y="connsiteY50"/>
                                </a:cxn>
                                <a:cxn ang="0">
                                  <a:pos x="connsiteX51" y="connsiteY51"/>
                                </a:cxn>
                                <a:cxn ang="0">
                                  <a:pos x="connsiteX52" y="connsiteY52"/>
                                </a:cxn>
                                <a:cxn ang="0">
                                  <a:pos x="connsiteX53" y="connsiteY53"/>
                                </a:cxn>
                                <a:cxn ang="0">
                                  <a:pos x="connsiteX54" y="connsiteY54"/>
                                </a:cxn>
                                <a:cxn ang="0">
                                  <a:pos x="connsiteX55" y="connsiteY55"/>
                                </a:cxn>
                                <a:cxn ang="0">
                                  <a:pos x="connsiteX56" y="connsiteY56"/>
                                </a:cxn>
                                <a:cxn ang="0">
                                  <a:pos x="connsiteX57" y="connsiteY57"/>
                                </a:cxn>
                                <a:cxn ang="0">
                                  <a:pos x="connsiteX58" y="connsiteY58"/>
                                </a:cxn>
                                <a:cxn ang="0">
                                  <a:pos x="connsiteX59" y="connsiteY59"/>
                                </a:cxn>
                                <a:cxn ang="0">
                                  <a:pos x="connsiteX60" y="connsiteY60"/>
                                </a:cxn>
                                <a:cxn ang="0">
                                  <a:pos x="connsiteX61" y="connsiteY61"/>
                                </a:cxn>
                                <a:cxn ang="0">
                                  <a:pos x="connsiteX62" y="connsiteY62"/>
                                </a:cxn>
                                <a:cxn ang="0">
                                  <a:pos x="connsiteX63" y="connsiteY63"/>
                                </a:cxn>
                                <a:cxn ang="0">
                                  <a:pos x="connsiteX64" y="connsiteY64"/>
                                </a:cxn>
                                <a:cxn ang="0">
                                  <a:pos x="connsiteX65" y="connsiteY65"/>
                                </a:cxn>
                                <a:cxn ang="0">
                                  <a:pos x="connsiteX66" y="connsiteY66"/>
                                </a:cxn>
                                <a:cxn ang="0">
                                  <a:pos x="connsiteX67" y="connsiteY67"/>
                                </a:cxn>
                                <a:cxn ang="0">
                                  <a:pos x="connsiteX68" y="connsiteY68"/>
                                </a:cxn>
                                <a:cxn ang="0">
                                  <a:pos x="connsiteX69" y="connsiteY69"/>
                                </a:cxn>
                                <a:cxn ang="0">
                                  <a:pos x="connsiteX70" y="connsiteY70"/>
                                </a:cxn>
                                <a:cxn ang="0">
                                  <a:pos x="connsiteX71" y="connsiteY71"/>
                                </a:cxn>
                                <a:cxn ang="0">
                                  <a:pos x="connsiteX72" y="connsiteY72"/>
                                </a:cxn>
                                <a:cxn ang="0">
                                  <a:pos x="connsiteX73" y="connsiteY73"/>
                                </a:cxn>
                                <a:cxn ang="0">
                                  <a:pos x="connsiteX74" y="connsiteY74"/>
                                </a:cxn>
                                <a:cxn ang="0">
                                  <a:pos x="connsiteX75" y="connsiteY75"/>
                                </a:cxn>
                                <a:cxn ang="0">
                                  <a:pos x="connsiteX76" y="connsiteY76"/>
                                </a:cxn>
                                <a:cxn ang="0">
                                  <a:pos x="connsiteX77" y="connsiteY77"/>
                                </a:cxn>
                                <a:cxn ang="0">
                                  <a:pos x="connsiteX78" y="connsiteY78"/>
                                </a:cxn>
                                <a:cxn ang="0">
                                  <a:pos x="connsiteX79" y="connsiteY79"/>
                                </a:cxn>
                                <a:cxn ang="0">
                                  <a:pos x="connsiteX80" y="connsiteY80"/>
                                </a:cxn>
                                <a:cxn ang="0">
                                  <a:pos x="connsiteX81" y="connsiteY81"/>
                                </a:cxn>
                                <a:cxn ang="0">
                                  <a:pos x="connsiteX82" y="connsiteY82"/>
                                </a:cxn>
                                <a:cxn ang="0">
                                  <a:pos x="connsiteX83" y="connsiteY83"/>
                                </a:cxn>
                                <a:cxn ang="0">
                                  <a:pos x="connsiteX84" y="connsiteY84"/>
                                </a:cxn>
                                <a:cxn ang="0">
                                  <a:pos x="connsiteX85" y="connsiteY85"/>
                                </a:cxn>
                                <a:cxn ang="0">
                                  <a:pos x="connsiteX86" y="connsiteY86"/>
                                </a:cxn>
                                <a:cxn ang="0">
                                  <a:pos x="connsiteX87" y="connsiteY87"/>
                                </a:cxn>
                                <a:cxn ang="0">
                                  <a:pos x="connsiteX88" y="connsiteY88"/>
                                </a:cxn>
                                <a:cxn ang="0">
                                  <a:pos x="connsiteX89" y="connsiteY89"/>
                                </a:cxn>
                                <a:cxn ang="0">
                                  <a:pos x="connsiteX90" y="connsiteY90"/>
                                </a:cxn>
                                <a:cxn ang="0">
                                  <a:pos x="connsiteX91" y="connsiteY91"/>
                                </a:cxn>
                                <a:cxn ang="0">
                                  <a:pos x="connsiteX92" y="connsiteY92"/>
                                </a:cxn>
                                <a:cxn ang="0">
                                  <a:pos x="connsiteX93" y="connsiteY93"/>
                                </a:cxn>
                                <a:cxn ang="0">
                                  <a:pos x="connsiteX94" y="connsiteY94"/>
                                </a:cxn>
                                <a:cxn ang="0">
                                  <a:pos x="connsiteX95" y="connsiteY95"/>
                                </a:cxn>
                                <a:cxn ang="0">
                                  <a:pos x="connsiteX96" y="connsiteY96"/>
                                </a:cxn>
                                <a:cxn ang="0">
                                  <a:pos x="connsiteX97" y="connsiteY97"/>
                                </a:cxn>
                                <a:cxn ang="0">
                                  <a:pos x="connsiteX98" y="connsiteY98"/>
                                </a:cxn>
                                <a:cxn ang="0">
                                  <a:pos x="connsiteX99" y="connsiteY99"/>
                                </a:cxn>
                                <a:cxn ang="0">
                                  <a:pos x="connsiteX100" y="connsiteY100"/>
                                </a:cxn>
                                <a:cxn ang="0">
                                  <a:pos x="connsiteX101" y="connsiteY101"/>
                                </a:cxn>
                                <a:cxn ang="0">
                                  <a:pos x="connsiteX102" y="connsiteY102"/>
                                </a:cxn>
                                <a:cxn ang="0">
                                  <a:pos x="connsiteX103" y="connsiteY103"/>
                                </a:cxn>
                                <a:cxn ang="0">
                                  <a:pos x="connsiteX104" y="connsiteY104"/>
                                </a:cxn>
                                <a:cxn ang="0">
                                  <a:pos x="connsiteX105" y="connsiteY105"/>
                                </a:cxn>
                                <a:cxn ang="0">
                                  <a:pos x="connsiteX106" y="connsiteY106"/>
                                </a:cxn>
                              </a:cxnLst>
                              <a:rect l="l" t="t" r="r" b="b"/>
                              <a:pathLst>
                                <a:path w="1297781" h="441132">
                                  <a:moveTo>
                                    <a:pt x="2381" y="5363"/>
                                  </a:moveTo>
                                  <a:cubicBezTo>
                                    <a:pt x="5556" y="6553"/>
                                    <a:pt x="16624" y="7744"/>
                                    <a:pt x="23812" y="7744"/>
                                  </a:cubicBezTo>
                                  <a:cubicBezTo>
                                    <a:pt x="46844" y="7744"/>
                                    <a:pt x="69875" y="6715"/>
                                    <a:pt x="92868" y="5363"/>
                                  </a:cubicBezTo>
                                  <a:cubicBezTo>
                                    <a:pt x="96822" y="5130"/>
                                    <a:pt x="109873" y="1708"/>
                                    <a:pt x="114300" y="601"/>
                                  </a:cubicBezTo>
                                  <a:cubicBezTo>
                                    <a:pt x="116681" y="1395"/>
                                    <a:pt x="119198" y="1860"/>
                                    <a:pt x="121443" y="2982"/>
                                  </a:cubicBezTo>
                                  <a:cubicBezTo>
                                    <a:pt x="124003" y="4262"/>
                                    <a:pt x="125846" y="6922"/>
                                    <a:pt x="128587" y="7744"/>
                                  </a:cubicBezTo>
                                  <a:cubicBezTo>
                                    <a:pt x="133963" y="9357"/>
                                    <a:pt x="139700" y="9332"/>
                                    <a:pt x="145256" y="10126"/>
                                  </a:cubicBezTo>
                                  <a:cubicBezTo>
                                    <a:pt x="156369" y="26794"/>
                                    <a:pt x="150019" y="21238"/>
                                    <a:pt x="161925" y="29176"/>
                                  </a:cubicBezTo>
                                  <a:cubicBezTo>
                                    <a:pt x="163512" y="31557"/>
                                    <a:pt x="164855" y="34121"/>
                                    <a:pt x="166687" y="36319"/>
                                  </a:cubicBezTo>
                                  <a:cubicBezTo>
                                    <a:pt x="168843" y="38906"/>
                                    <a:pt x="171963" y="40661"/>
                                    <a:pt x="173831" y="43463"/>
                                  </a:cubicBezTo>
                                  <a:cubicBezTo>
                                    <a:pt x="175223" y="45552"/>
                                    <a:pt x="174252" y="49039"/>
                                    <a:pt x="176212" y="50607"/>
                                  </a:cubicBezTo>
                                  <a:cubicBezTo>
                                    <a:pt x="178768" y="52651"/>
                                    <a:pt x="182562" y="52194"/>
                                    <a:pt x="185737" y="52988"/>
                                  </a:cubicBezTo>
                                  <a:cubicBezTo>
                                    <a:pt x="188118" y="54576"/>
                                    <a:pt x="190321" y="56471"/>
                                    <a:pt x="192881" y="57751"/>
                                  </a:cubicBezTo>
                                  <a:cubicBezTo>
                                    <a:pt x="196686" y="59654"/>
                                    <a:pt x="205991" y="61496"/>
                                    <a:pt x="209550" y="62513"/>
                                  </a:cubicBezTo>
                                  <a:cubicBezTo>
                                    <a:pt x="211963" y="63202"/>
                                    <a:pt x="214312" y="64100"/>
                                    <a:pt x="216693" y="64894"/>
                                  </a:cubicBezTo>
                                  <a:cubicBezTo>
                                    <a:pt x="219074" y="66482"/>
                                    <a:pt x="221277" y="68377"/>
                                    <a:pt x="223837" y="69657"/>
                                  </a:cubicBezTo>
                                  <a:cubicBezTo>
                                    <a:pt x="227252" y="71365"/>
                                    <a:pt x="237456" y="73656"/>
                                    <a:pt x="240506" y="74419"/>
                                  </a:cubicBezTo>
                                  <a:lnTo>
                                    <a:pt x="254793" y="83944"/>
                                  </a:lnTo>
                                  <a:cubicBezTo>
                                    <a:pt x="256882" y="85336"/>
                                    <a:pt x="259630" y="85337"/>
                                    <a:pt x="261937" y="86326"/>
                                  </a:cubicBezTo>
                                  <a:cubicBezTo>
                                    <a:pt x="265200" y="87724"/>
                                    <a:pt x="268380" y="89327"/>
                                    <a:pt x="271462" y="91088"/>
                                  </a:cubicBezTo>
                                  <a:cubicBezTo>
                                    <a:pt x="285964" y="99375"/>
                                    <a:pt x="270529" y="93204"/>
                                    <a:pt x="288131" y="98232"/>
                                  </a:cubicBezTo>
                                  <a:cubicBezTo>
                                    <a:pt x="290545" y="98922"/>
                                    <a:pt x="292780" y="100336"/>
                                    <a:pt x="295275" y="100613"/>
                                  </a:cubicBezTo>
                                  <a:cubicBezTo>
                                    <a:pt x="307134" y="101931"/>
                                    <a:pt x="319087" y="102200"/>
                                    <a:pt x="330993" y="102994"/>
                                  </a:cubicBezTo>
                                  <a:cubicBezTo>
                                    <a:pt x="333374" y="103788"/>
                                    <a:pt x="335723" y="104686"/>
                                    <a:pt x="338137" y="105376"/>
                                  </a:cubicBezTo>
                                  <a:cubicBezTo>
                                    <a:pt x="341284" y="106275"/>
                                    <a:pt x="344735" y="106293"/>
                                    <a:pt x="347662" y="107757"/>
                                  </a:cubicBezTo>
                                  <a:cubicBezTo>
                                    <a:pt x="352782" y="110317"/>
                                    <a:pt x="357187" y="114107"/>
                                    <a:pt x="361950" y="117282"/>
                                  </a:cubicBezTo>
                                  <a:cubicBezTo>
                                    <a:pt x="364331" y="118869"/>
                                    <a:pt x="367070" y="120021"/>
                                    <a:pt x="369093" y="122044"/>
                                  </a:cubicBezTo>
                                  <a:cubicBezTo>
                                    <a:pt x="378012" y="130963"/>
                                    <a:pt x="373042" y="128123"/>
                                    <a:pt x="383381" y="131569"/>
                                  </a:cubicBezTo>
                                  <a:cubicBezTo>
                                    <a:pt x="385762" y="133157"/>
                                    <a:pt x="388326" y="134500"/>
                                    <a:pt x="390525" y="136332"/>
                                  </a:cubicBezTo>
                                  <a:cubicBezTo>
                                    <a:pt x="393112" y="138488"/>
                                    <a:pt x="394866" y="141608"/>
                                    <a:pt x="397668" y="143476"/>
                                  </a:cubicBezTo>
                                  <a:cubicBezTo>
                                    <a:pt x="419154" y="157801"/>
                                    <a:pt x="389467" y="131879"/>
                                    <a:pt x="411956" y="150619"/>
                                  </a:cubicBezTo>
                                  <a:cubicBezTo>
                                    <a:pt x="418012" y="155665"/>
                                    <a:pt x="418942" y="159397"/>
                                    <a:pt x="426243" y="162526"/>
                                  </a:cubicBezTo>
                                  <a:cubicBezTo>
                                    <a:pt x="429251" y="163815"/>
                                    <a:pt x="432621" y="164008"/>
                                    <a:pt x="435768" y="164907"/>
                                  </a:cubicBezTo>
                                  <a:cubicBezTo>
                                    <a:pt x="438182" y="165597"/>
                                    <a:pt x="440531" y="166494"/>
                                    <a:pt x="442912" y="167288"/>
                                  </a:cubicBezTo>
                                  <a:cubicBezTo>
                                    <a:pt x="445293" y="168876"/>
                                    <a:pt x="448032" y="170027"/>
                                    <a:pt x="450056" y="172051"/>
                                  </a:cubicBezTo>
                                  <a:cubicBezTo>
                                    <a:pt x="452079" y="174074"/>
                                    <a:pt x="452583" y="177406"/>
                                    <a:pt x="454818" y="179194"/>
                                  </a:cubicBezTo>
                                  <a:cubicBezTo>
                                    <a:pt x="456778" y="180762"/>
                                    <a:pt x="459581" y="180782"/>
                                    <a:pt x="461962" y="181576"/>
                                  </a:cubicBezTo>
                                  <a:cubicBezTo>
                                    <a:pt x="464544" y="189322"/>
                                    <a:pt x="463058" y="189736"/>
                                    <a:pt x="471487" y="193482"/>
                                  </a:cubicBezTo>
                                  <a:cubicBezTo>
                                    <a:pt x="476075" y="195521"/>
                                    <a:pt x="481012" y="196656"/>
                                    <a:pt x="485775" y="198244"/>
                                  </a:cubicBezTo>
                                  <a:lnTo>
                                    <a:pt x="500062" y="203007"/>
                                  </a:lnTo>
                                  <a:cubicBezTo>
                                    <a:pt x="503430" y="204129"/>
                                    <a:pt x="506143" y="206908"/>
                                    <a:pt x="509587" y="207769"/>
                                  </a:cubicBezTo>
                                  <a:cubicBezTo>
                                    <a:pt x="515795" y="209321"/>
                                    <a:pt x="522287" y="209357"/>
                                    <a:pt x="528637" y="210151"/>
                                  </a:cubicBezTo>
                                  <a:cubicBezTo>
                                    <a:pt x="546765" y="216193"/>
                                    <a:pt x="538002" y="213929"/>
                                    <a:pt x="554831" y="217294"/>
                                  </a:cubicBezTo>
                                  <a:cubicBezTo>
                                    <a:pt x="575307" y="230945"/>
                                    <a:pt x="549400" y="214578"/>
                                    <a:pt x="569118" y="224438"/>
                                  </a:cubicBezTo>
                                  <a:cubicBezTo>
                                    <a:pt x="571678" y="225718"/>
                                    <a:pt x="573582" y="228196"/>
                                    <a:pt x="576262" y="229201"/>
                                  </a:cubicBezTo>
                                  <a:cubicBezTo>
                                    <a:pt x="580751" y="230884"/>
                                    <a:pt x="602080" y="233504"/>
                                    <a:pt x="604837" y="233963"/>
                                  </a:cubicBezTo>
                                  <a:cubicBezTo>
                                    <a:pt x="621569" y="236751"/>
                                    <a:pt x="616667" y="237677"/>
                                    <a:pt x="638175" y="238726"/>
                                  </a:cubicBezTo>
                                  <a:cubicBezTo>
                                    <a:pt x="663557" y="239964"/>
                                    <a:pt x="688975" y="240313"/>
                                    <a:pt x="714375" y="241107"/>
                                  </a:cubicBezTo>
                                  <a:cubicBezTo>
                                    <a:pt x="719931" y="241901"/>
                                    <a:pt x="725443" y="243861"/>
                                    <a:pt x="731043" y="243488"/>
                                  </a:cubicBezTo>
                                  <a:cubicBezTo>
                                    <a:pt x="764237" y="241275"/>
                                    <a:pt x="736771" y="237907"/>
                                    <a:pt x="764381" y="233963"/>
                                  </a:cubicBezTo>
                                  <a:cubicBezTo>
                                    <a:pt x="769937" y="233169"/>
                                    <a:pt x="775528" y="232586"/>
                                    <a:pt x="781050" y="231582"/>
                                  </a:cubicBezTo>
                                  <a:cubicBezTo>
                                    <a:pt x="794921" y="229060"/>
                                    <a:pt x="788274" y="228584"/>
                                    <a:pt x="804862" y="224438"/>
                                  </a:cubicBezTo>
                                  <a:cubicBezTo>
                                    <a:pt x="819257" y="220840"/>
                                    <a:pt x="811282" y="223092"/>
                                    <a:pt x="828675" y="217294"/>
                                  </a:cubicBezTo>
                                  <a:cubicBezTo>
                                    <a:pt x="831390" y="216389"/>
                                    <a:pt x="833203" y="213694"/>
                                    <a:pt x="835818" y="212532"/>
                                  </a:cubicBezTo>
                                  <a:cubicBezTo>
                                    <a:pt x="840406" y="210493"/>
                                    <a:pt x="845343" y="209357"/>
                                    <a:pt x="850106" y="207769"/>
                                  </a:cubicBezTo>
                                  <a:cubicBezTo>
                                    <a:pt x="855536" y="205959"/>
                                    <a:pt x="859631" y="201419"/>
                                    <a:pt x="864393" y="198244"/>
                                  </a:cubicBezTo>
                                  <a:lnTo>
                                    <a:pt x="878681" y="188719"/>
                                  </a:lnTo>
                                  <a:lnTo>
                                    <a:pt x="885825" y="183957"/>
                                  </a:lnTo>
                                  <a:cubicBezTo>
                                    <a:pt x="890002" y="181173"/>
                                    <a:pt x="900112" y="179194"/>
                                    <a:pt x="900112" y="179194"/>
                                  </a:cubicBezTo>
                                  <a:cubicBezTo>
                                    <a:pt x="911304" y="168004"/>
                                    <a:pt x="904454" y="173919"/>
                                    <a:pt x="921543" y="162526"/>
                                  </a:cubicBezTo>
                                  <a:lnTo>
                                    <a:pt x="935831" y="153001"/>
                                  </a:lnTo>
                                  <a:cubicBezTo>
                                    <a:pt x="952833" y="147333"/>
                                    <a:pt x="945941" y="151022"/>
                                    <a:pt x="957262" y="143476"/>
                                  </a:cubicBezTo>
                                  <a:cubicBezTo>
                                    <a:pt x="958850" y="141095"/>
                                    <a:pt x="960863" y="138947"/>
                                    <a:pt x="962025" y="136332"/>
                                  </a:cubicBezTo>
                                  <a:cubicBezTo>
                                    <a:pt x="965886" y="127643"/>
                                    <a:pt x="963639" y="120089"/>
                                    <a:pt x="973931" y="117282"/>
                                  </a:cubicBezTo>
                                  <a:cubicBezTo>
                                    <a:pt x="980105" y="115598"/>
                                    <a:pt x="986631" y="115695"/>
                                    <a:pt x="992981" y="114901"/>
                                  </a:cubicBezTo>
                                  <a:cubicBezTo>
                                    <a:pt x="996156" y="114107"/>
                                    <a:pt x="999371" y="113459"/>
                                    <a:pt x="1002506" y="112519"/>
                                  </a:cubicBezTo>
                                  <a:cubicBezTo>
                                    <a:pt x="1007314" y="111076"/>
                                    <a:pt x="1011871" y="108741"/>
                                    <a:pt x="1016793" y="107757"/>
                                  </a:cubicBezTo>
                                  <a:cubicBezTo>
                                    <a:pt x="1020762" y="106963"/>
                                    <a:pt x="1024773" y="106358"/>
                                    <a:pt x="1028700" y="105376"/>
                                  </a:cubicBezTo>
                                  <a:cubicBezTo>
                                    <a:pt x="1031135" y="104767"/>
                                    <a:pt x="1033348" y="103271"/>
                                    <a:pt x="1035843" y="102994"/>
                                  </a:cubicBezTo>
                                  <a:cubicBezTo>
                                    <a:pt x="1047703" y="101676"/>
                                    <a:pt x="1059656" y="101407"/>
                                    <a:pt x="1071562" y="100613"/>
                                  </a:cubicBezTo>
                                  <a:cubicBezTo>
                                    <a:pt x="1076829" y="95346"/>
                                    <a:pt x="1080153" y="92957"/>
                                    <a:pt x="1083468" y="86326"/>
                                  </a:cubicBezTo>
                                  <a:cubicBezTo>
                                    <a:pt x="1084591" y="84081"/>
                                    <a:pt x="1084075" y="80957"/>
                                    <a:pt x="1085850" y="79182"/>
                                  </a:cubicBezTo>
                                  <a:cubicBezTo>
                                    <a:pt x="1089897" y="75135"/>
                                    <a:pt x="1100137" y="69657"/>
                                    <a:pt x="1100137" y="69657"/>
                                  </a:cubicBezTo>
                                  <a:lnTo>
                                    <a:pt x="1114425" y="48226"/>
                                  </a:lnTo>
                                  <a:cubicBezTo>
                                    <a:pt x="1116013" y="45845"/>
                                    <a:pt x="1119370" y="45295"/>
                                    <a:pt x="1121568" y="43463"/>
                                  </a:cubicBezTo>
                                  <a:cubicBezTo>
                                    <a:pt x="1129785" y="36615"/>
                                    <a:pt x="1130965" y="30805"/>
                                    <a:pt x="1143000" y="26794"/>
                                  </a:cubicBezTo>
                                  <a:lnTo>
                                    <a:pt x="1157287" y="22032"/>
                                  </a:lnTo>
                                  <a:lnTo>
                                    <a:pt x="1164431" y="19651"/>
                                  </a:lnTo>
                                  <a:cubicBezTo>
                                    <a:pt x="1166812" y="18063"/>
                                    <a:pt x="1168860" y="15793"/>
                                    <a:pt x="1171575" y="14888"/>
                                  </a:cubicBezTo>
                                  <a:cubicBezTo>
                                    <a:pt x="1176155" y="13361"/>
                                    <a:pt x="1181034" y="12507"/>
                                    <a:pt x="1185862" y="12507"/>
                                  </a:cubicBezTo>
                                  <a:cubicBezTo>
                                    <a:pt x="1218415" y="12507"/>
                                    <a:pt x="1250949" y="14094"/>
                                    <a:pt x="1283493" y="14888"/>
                                  </a:cubicBezTo>
                                  <a:cubicBezTo>
                                    <a:pt x="1286668" y="15682"/>
                                    <a:pt x="1290923" y="14755"/>
                                    <a:pt x="1293018" y="17269"/>
                                  </a:cubicBezTo>
                                  <a:cubicBezTo>
                                    <a:pt x="1295609" y="20378"/>
                                    <a:pt x="1295169" y="25135"/>
                                    <a:pt x="1295400" y="29176"/>
                                  </a:cubicBezTo>
                                  <a:cubicBezTo>
                                    <a:pt x="1296759" y="52963"/>
                                    <a:pt x="1296987" y="76801"/>
                                    <a:pt x="1297781" y="100613"/>
                                  </a:cubicBezTo>
                                  <a:cubicBezTo>
                                    <a:pt x="1296987" y="141888"/>
                                    <a:pt x="1296753" y="183178"/>
                                    <a:pt x="1295400" y="224438"/>
                                  </a:cubicBezTo>
                                  <a:cubicBezTo>
                                    <a:pt x="1295164" y="231622"/>
                                    <a:pt x="1293179" y="238683"/>
                                    <a:pt x="1293018" y="245869"/>
                                  </a:cubicBezTo>
                                  <a:cubicBezTo>
                                    <a:pt x="1291591" y="309358"/>
                                    <a:pt x="1291431" y="372869"/>
                                    <a:pt x="1290637" y="436369"/>
                                  </a:cubicBezTo>
                                  <a:cubicBezTo>
                                    <a:pt x="1288256" y="434782"/>
                                    <a:pt x="1286208" y="432512"/>
                                    <a:pt x="1283493" y="431607"/>
                                  </a:cubicBezTo>
                                  <a:cubicBezTo>
                                    <a:pt x="1266556" y="425962"/>
                                    <a:pt x="1231136" y="431129"/>
                                    <a:pt x="1221581" y="431607"/>
                                  </a:cubicBezTo>
                                  <a:cubicBezTo>
                                    <a:pt x="1158170" y="439533"/>
                                    <a:pt x="1095403" y="437994"/>
                                    <a:pt x="1031081" y="438751"/>
                                  </a:cubicBezTo>
                                  <a:lnTo>
                                    <a:pt x="764381" y="441132"/>
                                  </a:lnTo>
                                  <a:lnTo>
                                    <a:pt x="488156" y="438751"/>
                                  </a:lnTo>
                                  <a:cubicBezTo>
                                    <a:pt x="484109" y="438684"/>
                                    <a:pt x="480286" y="436668"/>
                                    <a:pt x="476250" y="436369"/>
                                  </a:cubicBezTo>
                                  <a:cubicBezTo>
                                    <a:pt x="458817" y="435078"/>
                                    <a:pt x="441325" y="434782"/>
                                    <a:pt x="423862" y="433988"/>
                                  </a:cubicBezTo>
                                  <a:lnTo>
                                    <a:pt x="226218" y="436369"/>
                                  </a:lnTo>
                                  <a:cubicBezTo>
                                    <a:pt x="158803" y="437562"/>
                                    <a:pt x="176098" y="435706"/>
                                    <a:pt x="138112" y="441132"/>
                                  </a:cubicBezTo>
                                  <a:lnTo>
                                    <a:pt x="97631" y="438751"/>
                                  </a:lnTo>
                                  <a:cubicBezTo>
                                    <a:pt x="81701" y="437723"/>
                                    <a:pt x="65652" y="437465"/>
                                    <a:pt x="50006" y="433988"/>
                                  </a:cubicBezTo>
                                  <a:cubicBezTo>
                                    <a:pt x="47556" y="433444"/>
                                    <a:pt x="45243" y="432401"/>
                                    <a:pt x="42862" y="431607"/>
                                  </a:cubicBezTo>
                                  <a:cubicBezTo>
                                    <a:pt x="32543" y="432401"/>
                                    <a:pt x="22184" y="432779"/>
                                    <a:pt x="11906" y="433988"/>
                                  </a:cubicBezTo>
                                  <a:cubicBezTo>
                                    <a:pt x="8656" y="434370"/>
                                    <a:pt x="5420" y="437584"/>
                                    <a:pt x="2381" y="436369"/>
                                  </a:cubicBezTo>
                                  <a:cubicBezTo>
                                    <a:pt x="51" y="435437"/>
                                    <a:pt x="794" y="431607"/>
                                    <a:pt x="0" y="429226"/>
                                  </a:cubicBezTo>
                                  <a:cubicBezTo>
                                    <a:pt x="794" y="423670"/>
                                    <a:pt x="1377" y="418079"/>
                                    <a:pt x="2381" y="412557"/>
                                  </a:cubicBezTo>
                                  <a:cubicBezTo>
                                    <a:pt x="2966" y="409337"/>
                                    <a:pt x="4762" y="406305"/>
                                    <a:pt x="4762" y="403032"/>
                                  </a:cubicBezTo>
                                  <a:cubicBezTo>
                                    <a:pt x="4762" y="326828"/>
                                    <a:pt x="3175" y="250632"/>
                                    <a:pt x="2381" y="174432"/>
                                  </a:cubicBezTo>
                                  <a:cubicBezTo>
                                    <a:pt x="3175" y="116488"/>
                                    <a:pt x="3238" y="58530"/>
                                    <a:pt x="4762" y="601"/>
                                  </a:cubicBezTo>
                                  <a:cubicBezTo>
                                    <a:pt x="4828" y="-1908"/>
                                    <a:pt x="-794" y="4173"/>
                                    <a:pt x="2381" y="5363"/>
                                  </a:cubicBezTo>
                                  <a:close/>
                                </a:path>
                              </a:pathLst>
                            </a:cu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9" name="Полилиния 519"/>
                          <wps:cNvSpPr/>
                          <wps:spPr>
                            <a:xfrm>
                              <a:off x="1064286" y="884068"/>
                              <a:ext cx="333375" cy="112248"/>
                            </a:xfrm>
                            <a:custGeom>
                              <a:avLst/>
                              <a:gdLst>
                                <a:gd name="connsiteX0" fmla="*/ 0 w 333375"/>
                                <a:gd name="connsiteY0" fmla="*/ 112248 h 112248"/>
                                <a:gd name="connsiteX1" fmla="*/ 71437 w 333375"/>
                                <a:gd name="connsiteY1" fmla="*/ 107485 h 112248"/>
                                <a:gd name="connsiteX2" fmla="*/ 85725 w 333375"/>
                                <a:gd name="connsiteY2" fmla="*/ 102723 h 112248"/>
                                <a:gd name="connsiteX3" fmla="*/ 109537 w 333375"/>
                                <a:gd name="connsiteY3" fmla="*/ 83673 h 112248"/>
                                <a:gd name="connsiteX4" fmla="*/ 123825 w 333375"/>
                                <a:gd name="connsiteY4" fmla="*/ 69385 h 112248"/>
                                <a:gd name="connsiteX5" fmla="*/ 152400 w 333375"/>
                                <a:gd name="connsiteY5" fmla="*/ 59860 h 112248"/>
                                <a:gd name="connsiteX6" fmla="*/ 185737 w 333375"/>
                                <a:gd name="connsiteY6" fmla="*/ 21760 h 112248"/>
                                <a:gd name="connsiteX7" fmla="*/ 200025 w 333375"/>
                                <a:gd name="connsiteY7" fmla="*/ 16998 h 112248"/>
                                <a:gd name="connsiteX8" fmla="*/ 333375 w 333375"/>
                                <a:gd name="connsiteY8" fmla="*/ 7473 h 11224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333375" h="112248">
                                  <a:moveTo>
                                    <a:pt x="0" y="112248"/>
                                  </a:moveTo>
                                  <a:cubicBezTo>
                                    <a:pt x="23812" y="110660"/>
                                    <a:pt x="47718" y="110120"/>
                                    <a:pt x="71437" y="107485"/>
                                  </a:cubicBezTo>
                                  <a:cubicBezTo>
                                    <a:pt x="76427" y="106931"/>
                                    <a:pt x="81805" y="105859"/>
                                    <a:pt x="85725" y="102723"/>
                                  </a:cubicBezTo>
                                  <a:cubicBezTo>
                                    <a:pt x="116500" y="78103"/>
                                    <a:pt x="73625" y="95643"/>
                                    <a:pt x="109537" y="83673"/>
                                  </a:cubicBezTo>
                                  <a:cubicBezTo>
                                    <a:pt x="114300" y="78910"/>
                                    <a:pt x="117937" y="72656"/>
                                    <a:pt x="123825" y="69385"/>
                                  </a:cubicBezTo>
                                  <a:cubicBezTo>
                                    <a:pt x="132602" y="64509"/>
                                    <a:pt x="152400" y="59860"/>
                                    <a:pt x="152400" y="59860"/>
                                  </a:cubicBezTo>
                                  <a:cubicBezTo>
                                    <a:pt x="166686" y="38432"/>
                                    <a:pt x="165895" y="31681"/>
                                    <a:pt x="185737" y="21760"/>
                                  </a:cubicBezTo>
                                  <a:cubicBezTo>
                                    <a:pt x="190227" y="19515"/>
                                    <a:pt x="195262" y="18585"/>
                                    <a:pt x="200025" y="16998"/>
                                  </a:cubicBezTo>
                                  <a:cubicBezTo>
                                    <a:pt x="247334" y="-14542"/>
                                    <a:pt x="208588" y="7473"/>
                                    <a:pt x="333375" y="7473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0" name="Полилиния 520"/>
                          <wps:cNvSpPr/>
                          <wps:spPr>
                            <a:xfrm>
                              <a:off x="97498" y="891541"/>
                              <a:ext cx="370957" cy="104775"/>
                            </a:xfrm>
                            <a:custGeom>
                              <a:avLst/>
                              <a:gdLst>
                                <a:gd name="connsiteX0" fmla="*/ 0 w 352425"/>
                                <a:gd name="connsiteY0" fmla="*/ 0 h 100081"/>
                                <a:gd name="connsiteX1" fmla="*/ 133350 w 352425"/>
                                <a:gd name="connsiteY1" fmla="*/ 4762 h 100081"/>
                                <a:gd name="connsiteX2" fmla="*/ 157163 w 352425"/>
                                <a:gd name="connsiteY2" fmla="*/ 28575 h 100081"/>
                                <a:gd name="connsiteX3" fmla="*/ 176213 w 352425"/>
                                <a:gd name="connsiteY3" fmla="*/ 38100 h 100081"/>
                                <a:gd name="connsiteX4" fmla="*/ 190500 w 352425"/>
                                <a:gd name="connsiteY4" fmla="*/ 47625 h 100081"/>
                                <a:gd name="connsiteX5" fmla="*/ 200025 w 352425"/>
                                <a:gd name="connsiteY5" fmla="*/ 61912 h 100081"/>
                                <a:gd name="connsiteX6" fmla="*/ 219075 w 352425"/>
                                <a:gd name="connsiteY6" fmla="*/ 66675 h 100081"/>
                                <a:gd name="connsiteX7" fmla="*/ 257175 w 352425"/>
                                <a:gd name="connsiteY7" fmla="*/ 71437 h 100081"/>
                                <a:gd name="connsiteX8" fmla="*/ 271463 w 352425"/>
                                <a:gd name="connsiteY8" fmla="*/ 76200 h 100081"/>
                                <a:gd name="connsiteX9" fmla="*/ 285750 w 352425"/>
                                <a:gd name="connsiteY9" fmla="*/ 85725 h 100081"/>
                                <a:gd name="connsiteX10" fmla="*/ 309563 w 352425"/>
                                <a:gd name="connsiteY10" fmla="*/ 90487 h 100081"/>
                                <a:gd name="connsiteX11" fmla="*/ 352425 w 352425"/>
                                <a:gd name="connsiteY11" fmla="*/ 100012 h 10008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352425" h="100081">
                                  <a:moveTo>
                                    <a:pt x="0" y="0"/>
                                  </a:moveTo>
                                  <a:cubicBezTo>
                                    <a:pt x="44450" y="1587"/>
                                    <a:pt x="89078" y="478"/>
                                    <a:pt x="133350" y="4762"/>
                                  </a:cubicBezTo>
                                  <a:cubicBezTo>
                                    <a:pt x="149157" y="6292"/>
                                    <a:pt x="147707" y="20695"/>
                                    <a:pt x="157163" y="28575"/>
                                  </a:cubicBezTo>
                                  <a:cubicBezTo>
                                    <a:pt x="162617" y="33120"/>
                                    <a:pt x="170049" y="34578"/>
                                    <a:pt x="176213" y="38100"/>
                                  </a:cubicBezTo>
                                  <a:cubicBezTo>
                                    <a:pt x="181183" y="40940"/>
                                    <a:pt x="185738" y="44450"/>
                                    <a:pt x="190500" y="47625"/>
                                  </a:cubicBezTo>
                                  <a:cubicBezTo>
                                    <a:pt x="193675" y="52387"/>
                                    <a:pt x="195263" y="58737"/>
                                    <a:pt x="200025" y="61912"/>
                                  </a:cubicBezTo>
                                  <a:cubicBezTo>
                                    <a:pt x="205471" y="65543"/>
                                    <a:pt x="212619" y="65599"/>
                                    <a:pt x="219075" y="66675"/>
                                  </a:cubicBezTo>
                                  <a:cubicBezTo>
                                    <a:pt x="231700" y="68779"/>
                                    <a:pt x="244475" y="69850"/>
                                    <a:pt x="257175" y="71437"/>
                                  </a:cubicBezTo>
                                  <a:cubicBezTo>
                                    <a:pt x="261938" y="73025"/>
                                    <a:pt x="266973" y="73955"/>
                                    <a:pt x="271463" y="76200"/>
                                  </a:cubicBezTo>
                                  <a:cubicBezTo>
                                    <a:pt x="276582" y="78760"/>
                                    <a:pt x="280391" y="83715"/>
                                    <a:pt x="285750" y="85725"/>
                                  </a:cubicBezTo>
                                  <a:cubicBezTo>
                                    <a:pt x="293329" y="88567"/>
                                    <a:pt x="301753" y="88357"/>
                                    <a:pt x="309563" y="90487"/>
                                  </a:cubicBezTo>
                                  <a:cubicBezTo>
                                    <a:pt x="350012" y="101518"/>
                                    <a:pt x="324609" y="100012"/>
                                    <a:pt x="352425" y="10001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1" name="Дуга 521"/>
                          <wps:cNvSpPr/>
                          <wps:spPr>
                            <a:xfrm>
                              <a:off x="337713" y="253661"/>
                              <a:ext cx="864000" cy="864000"/>
                            </a:xfrm>
                            <a:prstGeom prst="arc">
                              <a:avLst>
                                <a:gd name="adj1" fmla="val 21487219"/>
                                <a:gd name="adj2" fmla="val 10917511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2" name="Прямая соединительная линия 522"/>
                          <wps:cNvCnPr/>
                          <wps:spPr>
                            <a:xfrm>
                              <a:off x="97498" y="891541"/>
                              <a:ext cx="1300163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Полилиния 523"/>
                          <wps:cNvSpPr/>
                          <wps:spPr>
                            <a:xfrm>
                              <a:off x="1726273" y="853062"/>
                              <a:ext cx="264319" cy="43355"/>
                            </a:xfrm>
                            <a:custGeom>
                              <a:avLst/>
                              <a:gdLst>
                                <a:gd name="connsiteX0" fmla="*/ 0 w 264319"/>
                                <a:gd name="connsiteY0" fmla="*/ 40861 h 43355"/>
                                <a:gd name="connsiteX1" fmla="*/ 45244 w 264319"/>
                                <a:gd name="connsiteY1" fmla="*/ 40861 h 43355"/>
                                <a:gd name="connsiteX2" fmla="*/ 109538 w 264319"/>
                                <a:gd name="connsiteY2" fmla="*/ 38479 h 43355"/>
                                <a:gd name="connsiteX3" fmla="*/ 116681 w 264319"/>
                                <a:gd name="connsiteY3" fmla="*/ 31336 h 43355"/>
                                <a:gd name="connsiteX4" fmla="*/ 121444 w 264319"/>
                                <a:gd name="connsiteY4" fmla="*/ 24192 h 43355"/>
                                <a:gd name="connsiteX5" fmla="*/ 135731 w 264319"/>
                                <a:gd name="connsiteY5" fmla="*/ 14667 h 43355"/>
                                <a:gd name="connsiteX6" fmla="*/ 142875 w 264319"/>
                                <a:gd name="connsiteY6" fmla="*/ 9904 h 43355"/>
                                <a:gd name="connsiteX7" fmla="*/ 150019 w 264319"/>
                                <a:gd name="connsiteY7" fmla="*/ 7523 h 43355"/>
                                <a:gd name="connsiteX8" fmla="*/ 164306 w 264319"/>
                                <a:gd name="connsiteY8" fmla="*/ 379 h 43355"/>
                                <a:gd name="connsiteX9" fmla="*/ 226219 w 264319"/>
                                <a:gd name="connsiteY9" fmla="*/ 5142 h 43355"/>
                                <a:gd name="connsiteX10" fmla="*/ 235744 w 264319"/>
                                <a:gd name="connsiteY10" fmla="*/ 9904 h 43355"/>
                                <a:gd name="connsiteX11" fmla="*/ 242888 w 264319"/>
                                <a:gd name="connsiteY11" fmla="*/ 17048 h 43355"/>
                                <a:gd name="connsiteX12" fmla="*/ 247650 w 264319"/>
                                <a:gd name="connsiteY12" fmla="*/ 24192 h 43355"/>
                                <a:gd name="connsiteX13" fmla="*/ 254794 w 264319"/>
                                <a:gd name="connsiteY13" fmla="*/ 26573 h 43355"/>
                                <a:gd name="connsiteX14" fmla="*/ 261938 w 264319"/>
                                <a:gd name="connsiteY14" fmla="*/ 33717 h 43355"/>
                                <a:gd name="connsiteX15" fmla="*/ 264319 w 264319"/>
                                <a:gd name="connsiteY15" fmla="*/ 40861 h 4335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  <a:cxn ang="0">
                                  <a:pos x="connsiteX12" y="connsiteY12"/>
                                </a:cxn>
                                <a:cxn ang="0">
                                  <a:pos x="connsiteX13" y="connsiteY13"/>
                                </a:cxn>
                                <a:cxn ang="0">
                                  <a:pos x="connsiteX14" y="connsiteY14"/>
                                </a:cxn>
                                <a:cxn ang="0">
                                  <a:pos x="connsiteX15" y="connsiteY15"/>
                                </a:cxn>
                              </a:cxnLst>
                              <a:rect l="l" t="t" r="r" b="b"/>
                              <a:pathLst>
                                <a:path w="264319" h="43355">
                                  <a:moveTo>
                                    <a:pt x="0" y="40861"/>
                                  </a:moveTo>
                                  <a:cubicBezTo>
                                    <a:pt x="26569" y="45289"/>
                                    <a:pt x="5031" y="42872"/>
                                    <a:pt x="45244" y="40861"/>
                                  </a:cubicBezTo>
                                  <a:cubicBezTo>
                                    <a:pt x="66663" y="39790"/>
                                    <a:pt x="88107" y="39273"/>
                                    <a:pt x="109538" y="38479"/>
                                  </a:cubicBezTo>
                                  <a:cubicBezTo>
                                    <a:pt x="111919" y="36098"/>
                                    <a:pt x="114525" y="33923"/>
                                    <a:pt x="116681" y="31336"/>
                                  </a:cubicBezTo>
                                  <a:cubicBezTo>
                                    <a:pt x="118513" y="29137"/>
                                    <a:pt x="119290" y="26077"/>
                                    <a:pt x="121444" y="24192"/>
                                  </a:cubicBezTo>
                                  <a:cubicBezTo>
                                    <a:pt x="125751" y="20423"/>
                                    <a:pt x="130969" y="17842"/>
                                    <a:pt x="135731" y="14667"/>
                                  </a:cubicBezTo>
                                  <a:cubicBezTo>
                                    <a:pt x="138112" y="13079"/>
                                    <a:pt x="140160" y="10809"/>
                                    <a:pt x="142875" y="9904"/>
                                  </a:cubicBezTo>
                                  <a:cubicBezTo>
                                    <a:pt x="145256" y="9110"/>
                                    <a:pt x="147774" y="8645"/>
                                    <a:pt x="150019" y="7523"/>
                                  </a:cubicBezTo>
                                  <a:cubicBezTo>
                                    <a:pt x="168494" y="-1713"/>
                                    <a:pt x="146342" y="6369"/>
                                    <a:pt x="164306" y="379"/>
                                  </a:cubicBezTo>
                                  <a:cubicBezTo>
                                    <a:pt x="177503" y="953"/>
                                    <a:pt x="207794" y="-2754"/>
                                    <a:pt x="226219" y="5142"/>
                                  </a:cubicBezTo>
                                  <a:cubicBezTo>
                                    <a:pt x="229482" y="6540"/>
                                    <a:pt x="232569" y="8317"/>
                                    <a:pt x="235744" y="9904"/>
                                  </a:cubicBezTo>
                                  <a:cubicBezTo>
                                    <a:pt x="238125" y="12285"/>
                                    <a:pt x="240732" y="14461"/>
                                    <a:pt x="242888" y="17048"/>
                                  </a:cubicBezTo>
                                  <a:cubicBezTo>
                                    <a:pt x="244720" y="19247"/>
                                    <a:pt x="245415" y="22404"/>
                                    <a:pt x="247650" y="24192"/>
                                  </a:cubicBezTo>
                                  <a:cubicBezTo>
                                    <a:pt x="249610" y="25760"/>
                                    <a:pt x="252413" y="25779"/>
                                    <a:pt x="254794" y="26573"/>
                                  </a:cubicBezTo>
                                  <a:cubicBezTo>
                                    <a:pt x="257175" y="28954"/>
                                    <a:pt x="260070" y="30915"/>
                                    <a:pt x="261938" y="33717"/>
                                  </a:cubicBezTo>
                                  <a:cubicBezTo>
                                    <a:pt x="263330" y="35806"/>
                                    <a:pt x="264319" y="40861"/>
                                    <a:pt x="264319" y="40861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4" name="Полилиния 524"/>
                          <wps:cNvSpPr/>
                          <wps:spPr>
                            <a:xfrm>
                              <a:off x="2762117" y="846298"/>
                              <a:ext cx="259556" cy="57150"/>
                            </a:xfrm>
                            <a:custGeom>
                              <a:avLst/>
                              <a:gdLst>
                                <a:gd name="connsiteX0" fmla="*/ 0 w 259556"/>
                                <a:gd name="connsiteY0" fmla="*/ 57150 h 57150"/>
                                <a:gd name="connsiteX1" fmla="*/ 14287 w 259556"/>
                                <a:gd name="connsiteY1" fmla="*/ 40481 h 57150"/>
                                <a:gd name="connsiteX2" fmla="*/ 19050 w 259556"/>
                                <a:gd name="connsiteY2" fmla="*/ 33337 h 57150"/>
                                <a:gd name="connsiteX3" fmla="*/ 40481 w 259556"/>
                                <a:gd name="connsiteY3" fmla="*/ 19050 h 57150"/>
                                <a:gd name="connsiteX4" fmla="*/ 54769 w 259556"/>
                                <a:gd name="connsiteY4" fmla="*/ 9525 h 57150"/>
                                <a:gd name="connsiteX5" fmla="*/ 61912 w 259556"/>
                                <a:gd name="connsiteY5" fmla="*/ 7143 h 57150"/>
                                <a:gd name="connsiteX6" fmla="*/ 76200 w 259556"/>
                                <a:gd name="connsiteY6" fmla="*/ 0 h 57150"/>
                                <a:gd name="connsiteX7" fmla="*/ 95250 w 259556"/>
                                <a:gd name="connsiteY7" fmla="*/ 2381 h 57150"/>
                                <a:gd name="connsiteX8" fmla="*/ 104775 w 259556"/>
                                <a:gd name="connsiteY8" fmla="*/ 16668 h 57150"/>
                                <a:gd name="connsiteX9" fmla="*/ 111919 w 259556"/>
                                <a:gd name="connsiteY9" fmla="*/ 30956 h 57150"/>
                                <a:gd name="connsiteX10" fmla="*/ 157162 w 259556"/>
                                <a:gd name="connsiteY10" fmla="*/ 42862 h 57150"/>
                                <a:gd name="connsiteX11" fmla="*/ 259556 w 259556"/>
                                <a:gd name="connsiteY11" fmla="*/ 42862 h 571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259556" h="57150">
                                  <a:moveTo>
                                    <a:pt x="0" y="57150"/>
                                  </a:moveTo>
                                  <a:cubicBezTo>
                                    <a:pt x="17507" y="27971"/>
                                    <a:pt x="-2204" y="56972"/>
                                    <a:pt x="14287" y="40481"/>
                                  </a:cubicBezTo>
                                  <a:cubicBezTo>
                                    <a:pt x="16311" y="38457"/>
                                    <a:pt x="16896" y="35222"/>
                                    <a:pt x="19050" y="33337"/>
                                  </a:cubicBezTo>
                                  <a:cubicBezTo>
                                    <a:pt x="19062" y="33327"/>
                                    <a:pt x="36903" y="21435"/>
                                    <a:pt x="40481" y="19050"/>
                                  </a:cubicBezTo>
                                  <a:lnTo>
                                    <a:pt x="54769" y="9525"/>
                                  </a:lnTo>
                                  <a:cubicBezTo>
                                    <a:pt x="57150" y="8731"/>
                                    <a:pt x="59667" y="8266"/>
                                    <a:pt x="61912" y="7143"/>
                                  </a:cubicBezTo>
                                  <a:cubicBezTo>
                                    <a:pt x="80366" y="-2084"/>
                                    <a:pt x="58253" y="5981"/>
                                    <a:pt x="76200" y="0"/>
                                  </a:cubicBezTo>
                                  <a:cubicBezTo>
                                    <a:pt x="82550" y="794"/>
                                    <a:pt x="89722" y="-843"/>
                                    <a:pt x="95250" y="2381"/>
                                  </a:cubicBezTo>
                                  <a:cubicBezTo>
                                    <a:pt x="100194" y="5265"/>
                                    <a:pt x="104775" y="16668"/>
                                    <a:pt x="104775" y="16668"/>
                                  </a:cubicBezTo>
                                  <a:cubicBezTo>
                                    <a:pt x="106474" y="21765"/>
                                    <a:pt x="107573" y="27153"/>
                                    <a:pt x="111919" y="30956"/>
                                  </a:cubicBezTo>
                                  <a:cubicBezTo>
                                    <a:pt x="127855" y="44900"/>
                                    <a:pt x="133088" y="42432"/>
                                    <a:pt x="157162" y="42862"/>
                                  </a:cubicBezTo>
                                  <a:cubicBezTo>
                                    <a:pt x="191288" y="43471"/>
                                    <a:pt x="225425" y="42862"/>
                                    <a:pt x="259556" y="42862"/>
                                  </a:cubicBezTo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5" name="Прямая соединительная линия 525"/>
                          <wps:cNvCnPr/>
                          <wps:spPr>
                            <a:xfrm>
                              <a:off x="1726908" y="895986"/>
                              <a:ext cx="12996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7" name="Прямая соединительная линия 527"/>
                          <wps:cNvCnPr/>
                          <wps:spPr>
                            <a:xfrm>
                              <a:off x="468455" y="996316"/>
                              <a:ext cx="0" cy="576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Прямая соединительная линия 528"/>
                          <wps:cNvCnPr/>
                          <wps:spPr>
                            <a:xfrm>
                              <a:off x="1068911" y="996632"/>
                              <a:ext cx="0" cy="576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3" name="Прямая соединительная линия 543"/>
                          <wps:cNvCnPr/>
                          <wps:spPr>
                            <a:xfrm>
                              <a:off x="2007715" y="885191"/>
                              <a:ext cx="0" cy="68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8" name="Прямая соединительная линия 288"/>
                          <wps:cNvCnPr/>
                          <wps:spPr>
                            <a:xfrm>
                              <a:off x="2762117" y="885191"/>
                              <a:ext cx="0" cy="68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Прямая со стрелкой 298"/>
                          <wps:cNvCnPr/>
                          <wps:spPr>
                            <a:xfrm>
                              <a:off x="468455" y="1541940"/>
                              <a:ext cx="610753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Прямая со стрелкой 317"/>
                          <wps:cNvCnPr/>
                          <wps:spPr>
                            <a:xfrm flipV="1">
                              <a:off x="2007715" y="1539558"/>
                              <a:ext cx="750787" cy="2382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Поле 12"/>
                          <wps:cNvSpPr txBox="1"/>
                          <wps:spPr>
                            <a:xfrm>
                              <a:off x="659720" y="1609747"/>
                              <a:ext cx="301625" cy="32258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Pr="00837B06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Поле 12"/>
                          <wps:cNvSpPr txBox="1"/>
                          <wps:spPr>
                            <a:xfrm>
                              <a:off x="2256904" y="1604650"/>
                              <a:ext cx="301625" cy="3219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201944" w:rsidRDefault="00201944" w:rsidP="0020194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4" o:spid="_x0000_s1152" editas="canvas" style="width:246.75pt;height:155.35pt;mso-position-horizontal-relative:char;mso-position-vertical-relative:line" coordsize="31337,197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">
                <v:shape id="_x0000_s1153" type="#_x0000_t75" style="position:absolute;width:31337;height:19729;visibility:visible;mso-wrap-style:square">
                  <v:fill o:detectmouseclick="t"/>
                  <v:path o:connecttype="none"/>
                </v:shape>
                <v:group id="Группа 67" o:spid="_x0000_s1154" style="position:absolute;left:974;top:1563;width:29381;height:17760" coordorigin="974,1563" coordsize="29380,177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 id="Поле 12" o:spid="_x0000_s1155" type="#_x0000_t202" style="position:absolute;left:22276;top:12814;width:374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yQicAA&#10;AADcAAAADwAAAGRycy9kb3ducmV2LnhtbERPy4rCMBTdC/5DuMLsNG0ZB6nGouKArhwfG3eX5toW&#10;m5vSZGr9e7MQXB7Oe5H1phYdta6yrCCeRCCIc6srLhRczr/jGQjnkTXWlknBkxxky+Fggam2Dz5S&#10;d/KFCCHsUlRQet+kUrq8JINuYhviwN1sa9AH2BZSt/gI4aaWSRT9SIMVh4YSG9qUlN9P/0bBN/4d&#10;injXJ0/ayvXM+Wucm71SX6N+NQfhqfcf8du90wqSaZgfzoQj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SyQicAAAADcAAAADwAAAAAAAAAAAAAAAACYAgAAZHJzL2Rvd25y&#10;ZXYueG1sUEsFBgAAAAAEAAQA9QAAAIUDAAAAAA=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ri</w:t>
                          </w:r>
                        </w:p>
                      </w:txbxContent>
                    </v:textbox>
                  </v:shape>
                  <v:shape id="Поле 12" o:spid="_x0000_s1156" type="#_x0000_t202" style="position:absolute;left:5752;top:12814;width:374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A1EsMA&#10;AADcAAAADwAAAGRycy9kb3ducmV2LnhtbESPQYvCMBSE74L/ITxhb5q2qEg1ioqCntZ1vXh7NM+2&#10;2LyUJrb1328WFvY4zMw3zGrTm0q01LjSsoJ4EoEgzqwuOVdw+z6OFyCcR9ZYWSYFb3KwWQ8HK0y1&#10;7fiL2qvPRYCwS1FB4X2dSumyggy6ia2Jg/ewjUEfZJNL3WAX4KaSSRTNpcGSw0KBNe0Lyp7Xl1Ew&#10;xctnHp/65E0HuVs4f48zc1bqY9RvlyA89f4//Nc+aQXJLIbfM+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A1EsMAAADcAAAADwAAAAAAAAAAAAAAAACYAgAAZHJzL2Rv&#10;d25yZXYueG1sUEsFBgAAAAAEAAQA9QAAAIgDAAAAAA=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ri</w:t>
                          </w:r>
                        </w:p>
                      </w:txbxContent>
                    </v:textbox>
                  </v:shape>
                  <v:shape id="Поле 12" o:spid="_x0000_s1157" type="#_x0000_t202" style="position:absolute;left:21326;top:6330;width:3854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KrZcMA&#10;AADcAAAADwAAAGRycy9kb3ducmV2LnhtbESPQYvCMBSE74L/ITxhb5q2qEg1ioqCntZ1vXh7NM+2&#10;2LyUJrb1328WFvY4zMw3zGrTm0q01LjSsoJ4EoEgzqwuOVdw+z6OFyCcR9ZYWSYFb3KwWQ8HK0y1&#10;7fiL2qvPRYCwS1FB4X2dSumyggy6ia2Jg/ewjUEfZJNL3WAX4KaSSRTNpcGSw0KBNe0Lyp7Xl1Ew&#10;xctnHp/65E0HuVs4f48zc1bqY9RvlyA89f4//Nc+aQXJLIHfM+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rKrZcMAAADcAAAADwAAAAAAAAAAAAAAAACYAgAAZHJzL2Rv&#10;d25yZXYueG1sUEsFBgAAAAAEAAQA9QAAAIgDAAAAAA=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pi</w:t>
                          </w:r>
                        </w:p>
                      </w:txbxContent>
                    </v:textbox>
                  </v:shape>
                  <v:shape id="Поле 12" o:spid="_x0000_s1158" type="#_x0000_t202" style="position:absolute;left:4446;top:6330;width:385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4O/sMA&#10;AADcAAAADwAAAGRycy9kb3ducmV2LnhtbESPQYvCMBSE7wv+h/AEb2va6opUo+ii4J7U6sXbo3m2&#10;xealNFmt/94sCHscZuYbZr7sTC3u1LrKsoJ4GIEgzq2uuFBwPm0/pyCcR9ZYWyYFT3KwXPQ+5phq&#10;++Aj3TNfiABhl6KC0vsmldLlJRl0Q9sQB+9qW4M+yLaQusVHgJtaJlE0kQYrDgslNvRdUn7Lfo2C&#10;MR72Rbzrkidt5Hrq/CXOzY9Sg363moHw1Pn/8Lu90wqSrxH8nQ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4O/sMAAADcAAAADwAAAAAAAAAAAAAAAACYAgAAZHJzL2Rv&#10;d25yZXYueG1sUEsFBgAAAAAEAAQA9QAAAIgDAAAAAA=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pi</w:t>
                          </w:r>
                        </w:p>
                      </w:txbxContent>
                    </v:textbox>
                  </v:shape>
                  <v:shape id="Полилиния 254" o:spid="_x0000_s1159" style="position:absolute;left:17089;top:8558;width:13266;height:4786;visibility:visible;mso-wrap-style:square;v-text-anchor:middle" coordsize="1326589,4786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gvpMUA&#10;AADcAAAADwAAAGRycy9kb3ducmV2LnhtbESPQWsCMRCF7wX/Qxiht5pV2iqrUdpSoRcpunofN+Nm&#10;dTNZklS3/vqmIHh8vHnfmzdbdLYRZ/KhdqxgOMhAEJdO11wp2BbLpwmIEJE1No5JwS8FWMx7DzPM&#10;tbvwms6bWIkE4ZCjAhNjm0sZSkMWw8C1xMk7OG8xJukrqT1eEtw2cpRlr9JizanBYEsfhsrT5sem&#10;N3x2HO+vxft49Rm+uVnvTBGXSj32u7cpiEhdvB/f0l9awejlGf7HJAL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eC+kxQAAANwAAAAPAAAAAAAAAAAAAAAAAJgCAABkcnMv&#10;ZG93bnJldi54bWxQSwUGAAAAAAQABAD1AAAAigMAAAAA&#10;" path="m17326,42862v4366,-23812,15836,2381,23813,2381c48327,45243,55396,43310,62570,42862v18238,-1140,36513,-1587,54769,-2381c122101,38893,128841,39895,131626,35718v7143,-10714,6748,-14089,16669,-19050c152296,14668,161150,13050,164964,11906v4808,-1443,9364,-3779,14287,-4763c194366,4120,187231,5744,200682,2381v11906,794,23859,1063,35719,2381c238896,5039,241456,5751,243545,7143v2802,1868,4200,5508,7144,7144c255077,16725,260214,17462,264976,19050r7144,2381c276311,34005,273109,26486,284026,42862v1588,2381,4763,3175,7144,4763c293765,55411,295798,63597,303076,69056v12219,9165,6718,4338,16669,14287c320539,85724,321003,88242,322126,90487v2675,5349,7394,10528,11906,14288c336231,106607,338795,107950,341176,109537r9525,14288c352288,126206,355646,126755,357845,128587v2587,2156,4988,4557,7144,7144c366821,137930,367850,140736,369751,142875v11860,13342,10576,11812,21431,19050c397534,180973,388007,158750,400707,171450v1775,1775,990,5055,2382,7143c409200,187760,413867,186949,424520,190500r7144,2381l438807,195262v16377,10917,8858,7715,21432,11906c465001,210343,469096,214883,474526,216693v2381,794,4899,1259,7144,2382c484230,220355,486199,222675,488814,223837v4587,2039,9525,3175,14287,4763l517389,233362r28575,9525c549804,244167,553944,244286,557870,245268v2435,609,4674,1933,7144,2382c571310,248795,577714,249237,584064,250031v3175,1587,6281,3320,9525,4762c602878,258921,612256,262116,622164,264318v3951,878,7890,1880,11906,2382c642770,267788,651533,268287,660264,269081v3175,794,6252,2381,9525,2381c672885,271462,710783,267172,715032,266700v3175,-794,6266,-2086,9525,-2382c747328,262248,773423,263947,795995,257175v4808,-1443,9525,-3175,14287,-4763l831714,245268r7143,-2381l846001,240506r78581,-52388c927384,186250,929068,183042,931726,180975v4518,-3514,9525,-6350,14288,-9525c950191,168665,956124,169472,960301,166687r21431,-14287c984534,150532,986495,147637,988876,145256v5362,-16089,-2075,1351,9525,-11906c1002170,129042,1004751,123825,1007926,119062r4763,-7144c1013483,109537,1013851,106969,1015070,104775v2780,-5004,6350,-9525,9525,-14288l1029357,83343v3175,-4763,14288,-9525,14288,-9525c1045232,71437,1046172,68463,1048407,66675v1960,-1568,5685,-339,7144,-2382c1055554,64289,1061504,46436,1062695,42862v905,-2715,2861,-5005,4762,-7144c1079318,22375,1078033,23906,1088889,16668v1587,-2381,2608,-5259,4762,-7143c1097959,5756,1107939,,1107939,r38100,2381c1151441,4272,1152389,11906,1155564,16668r9525,14288c1166676,33337,1169377,35523,1172232,35718v32478,2215,65088,1588,97632,2382c1284945,38894,1300298,37519,1315107,40481v2461,492,1933,4674,2382,7144c1318634,53921,1319200,60311,1319870,66675v5921,56251,-867,205,4762,45243c1323838,190499,1323299,269084,1322251,347662v-540,40486,11515,83414,-2381,121444c1314959,482547,1291295,470693,1277007,471487v-15578,3894,-15667,4460,-38100,4763l915057,478631,760276,476250v-8764,-231,-17427,-2316,-26194,-2382l131626,471487v-3969,-794,-7862,-2225,-11906,-2381c-43037,462847,8443,507844,5420,314325v794,-22225,1036,-44477,2381,-66675c8046,243610,9700,239762,10182,235743v1901,-15841,3925,-31693,4763,-47625c19078,109583,12960,66674,17326,42862xe" fillcolor="black [3213]" stroked="f" strokeweight="2pt">
                    <v:fill r:id="rId8" o:title="" color2="white [3212]" type="pattern"/>
                    <v:path arrowok="t" o:connecttype="custom" o:connectlocs="17326,42862;41139,45243;62570,42862;117339,40481;131626,35718;148295,16668;164964,11906;179251,7143;200682,2381;236401,4762;243545,7143;250689,14287;264976,19050;272120,21431;284026,42862;291170,47625;303076,69056;319745,83343;322126,90487;334032,104775;341176,109537;350701,123825;357845,128587;364989,135731;369751,142875;391182,161925;400707,171450;403089,178593;424520,190500;431664,192881;438807,195262;460239,207168;474526,216693;481670,219075;488814,223837;503101,228600;517389,233362;545964,242887;557870,245268;565014,247650;584064,250031;593589,254793;622164,264318;634070,266700;660264,269081;669789,271462;715032,266700;724557,264318;795995,257175;810282,252412;831714,245268;838857,242887;846001,240506;924582,188118;931726,180975;946014,171450;960301,166687;981732,152400;988876,145256;998401,133350;1007926,119062;1012689,111918;1015070,104775;1024595,90487;1029357,83343;1043645,73818;1048407,66675;1055551,64293;1062695,42862;1067457,35718;1088889,16668;1093651,9525;1107939,0;1146039,2381;1155564,16668;1165089,30956;1172232,35718;1269864,38100;1315107,40481;1317489,47625;1319870,66675;1324632,111918;1322251,347662;1319870,469106;1277007,471487;1238907,476250;915057,478631;760276,476250;734082,473868;131626,471487;119720,469106;5420,314325;7801,247650;10182,235743;14945,188118;17326,42862" o:connectangles="0,0,0,0,0,0,0,0,0,0,0,0,0,0,0,0,0,0,0,0,0,0,0,0,0,0,0,0,0,0,0,0,0,0,0,0,0,0,0,0,0,0,0,0,0,0,0,0,0,0,0,0,0,0,0,0,0,0,0,0,0,0,0,0,0,0,0,0,0,0,0,0,0,0,0,0,0,0,0,0,0,0,0,0,0,0,0,0,0,0,0,0,0,0,0,0"/>
                  </v:shape>
                  <v:shape id="Дуга 255" o:spid="_x0000_s1160" style="position:absolute;left:19503;top:2536;width:8636;height:8636;visibility:visible;mso-wrap-style:square;v-text-anchor:middle" coordsize="863600,863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fMN8UA&#10;AADcAAAADwAAAGRycy9kb3ducmV2LnhtbESPQUvDQBSE7wX/w/IEb+3GQkOJ3RYVBRFBmtaDt0f2&#10;NRvNvg3ZZ5r+e7dQ6HGYmW+Y1Wb0rRqoj01gA/ezDBRxFWzDtYH97nW6BBUF2WIbmAycKMJmfTNZ&#10;YWHDkbc0lFKrBOFYoAEn0hVax8qRxzgLHXHyDqH3KEn2tbY9HhPct3qeZbn22HBacNjRs6Pqt/zz&#10;Bjz/vNudfH+95MPpc/8hT/mhdsbc3Y6PD6CERrmGL+03a2C+WMD5TDoCev0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98w3xQAAANwAAAAPAAAAAAAAAAAAAAAAAJgCAABkcnMv&#10;ZG93bnJldi54bWxQSwUGAAAAAAQABAD1AAAAigMAAAAA&#10;" adj="-11796480,,5400" path="m863368,417637nsc868541,575269,787360,723182,651606,803468v-135753,80285,-304480,80169,-440123,-303c75840,722693,-5138,574668,252,417043r431548,14757l863368,417637xem863368,417637nfc868541,575269,787360,723182,651606,803468v-135753,80285,-304480,80169,-440123,-303c75840,722693,-5138,574668,252,417043e" filled="f" strokecolor="black [3213]" strokeweight="1.5pt">
                    <v:stroke joinstyle="miter"/>
                    <v:formulas/>
                    <v:path arrowok="t" o:connecttype="custom" o:connectlocs="863368,417637;651606,803468;211483,803165;252,417043" o:connectangles="0,0,0,0" textboxrect="0,0,863600,863600"/>
                    <v:textbox>
                      <w:txbxContent>
                        <w:p w:rsidR="00201944" w:rsidRDefault="00201944" w:rsidP="00201944"/>
                      </w:txbxContent>
                    </v:textbox>
                  </v:shape>
                  <v:shape id="Прямая со стрелкой 512" o:spid="_x0000_s1161" type="#_x0000_t32" style="position:absolute;left:7562;top:1651;width:0;height:51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7O8UAAADcAAAADwAAAGRycy9kb3ducmV2LnhtbESPT2vCQBTE7wW/w/IEb83GYGtJXcUG&#10;xFx6aFR6fWRf/tTs25DdxvTbdwsFj8PM/IbZ7CbTiZEG11pWsIxiEMSl1S3XCs6nw+MLCOeRNXaW&#10;ScEPOdhtZw8bTLW98QeNha9FgLBLUUHjfZ9K6cqGDLrI9sTBq+xg0Ac51FIPeAtw08kkjp+lwZbD&#10;QoM9ZQ2V1+LbKOi4evtcoXwv6vGYraXJL+YrV2oxn/avIDxN/h7+b+dawdMygb8z4QjI7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s7O8UAAADcAAAADwAAAAAAAAAA&#10;AAAAAAChAgAAZHJzL2Rvd25yZXYueG1sUEsFBgAAAAAEAAQA+QAAAJMDAAAAAA==&#10;" strokecolor="windowText" strokeweight="3.25pt">
                    <v:stroke endarrow="classic" endarrowwidth="narrow" endarrowlength="long"/>
                  </v:shape>
                  <v:shape id="Поле 12" o:spid="_x0000_s1162" type="#_x0000_t202" style="position:absolute;left:8082;top:2536;width:3569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56W8MA&#10;AADcAAAADwAAAGRycy9kb3ducmV2LnhtbESPT4vCMBTE7wt+h/CEvWlaXUWqaVFxQU/rv4u3R/Ns&#10;i81LaaLWb78RFvY4zMxvmEXWmVo8qHWVZQXxMAJBnFtdcaHgfPoezEA4j6yxtkwKXuQgS3sfC0y0&#10;ffKBHkdfiABhl6CC0vsmkdLlJRl0Q9sQB+9qW4M+yLaQusVngJtajqJoKg1WHBZKbGhdUn473o2C&#10;L9z/FPG2G71oI1cz5y9xbnZKffa75RyEp87/h//aW61gEo/hfSYcAZn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z56W8MAAADcAAAADwAAAAAAAAAAAAAAAACYAgAAZHJzL2Rv&#10;d25yZXYueG1sUEsFBgAAAAAEAAQA9QAAAIgDAAAAAA=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shape id="Прямая со стрелкой 514" o:spid="_x0000_s1163" type="#_x0000_t32" style="position:absolute;left:23753;top:1563;width:0;height:51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4G1MUAAADcAAAADwAAAGRycy9kb3ducmV2LnhtbESPT2vCQBTE7wW/w/IEb83GktaSuooN&#10;iLn00Kj0+si+/KnZtyG7xvTbdwsFj8PM/IZZbyfTiZEG11pWsIxiEMSl1S3XCk7H/eMrCOeRNXaW&#10;ScEPOdhuZg9rTLW98SeNha9FgLBLUUHjfZ9K6cqGDLrI9sTBq+xg0Ac51FIPeAtw08mnOH6RBlsO&#10;Cw32lDVUXoqrUdBx9f6VoPwo6vGQraTJz+Y7V2oxn3ZvIDxN/h7+b+dawfMygb8z4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4G1MUAAADcAAAADwAAAAAAAAAA&#10;AAAAAAChAgAAZHJzL2Rvd25yZXYueG1sUEsFBgAAAAAEAAQA+QAAAJMDAAAAAA==&#10;" strokecolor="windowText" strokeweight="3.25pt">
                    <v:stroke endarrow="classic" endarrowwidth="narrow" endarrowlength="long"/>
                  </v:shape>
                  <v:shape id="Поле 12" o:spid="_x0000_s1164" type="#_x0000_t202" style="position:absolute;left:24118;top:2536;width:356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tHtMEA&#10;AADcAAAADwAAAGRycy9kb3ducmV2LnhtbESPzarCMBSE94LvEI5wd5pWrlKqUfRyBV35u3F3aI5t&#10;sTkpTdT69kYQXA4z8w0znbemEndqXGlZQTyIQBBnVpecKzgdV/0EhPPIGivLpOBJDuazbmeKqbYP&#10;3tP94HMRIOxSVFB4X6dSuqwgg25ga+LgXWxj0AfZ5FI3+AhwU8lhFI2lwZLDQoE1/RWUXQ83o+AX&#10;d9s8XrfDJ/3LZeL8Oc7MRqmfXruYgPDU+m/4015rBaN4BO8z4Qj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bR7TBAAAA3AAAAA8AAAAAAAAAAAAAAAAAmAIAAGRycy9kb3du&#10;cmV2LnhtbFBLBQYAAAAABAAEAPUAAACGAwAAAAA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n</w:t>
                          </w:r>
                        </w:p>
                      </w:txbxContent>
                    </v:textbox>
                  </v:shape>
                  <v:line id="Прямая соединительная линия 516" o:spid="_x0000_s1165" style="position:absolute;visibility:visible;mso-wrap-style:square" from="3379,6708" to="12017,6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z4S8IAAADcAAAADwAAAGRycy9kb3ducmV2LnhtbESPQYvCMBSE74L/ITzBm6YKinSN4grq&#10;Xq3uYW+P5m1TtnkpSWq7/36zIHgcZuYbZrsfbCMe5EPtWMFinoEgLp2uuVJwv51mGxAhImtsHJOC&#10;Xwqw341HW8y16/lKjyJWIkE45KjAxNjmUobSkMUwdy1x8r6dtxiT9JXUHvsEt41cZtlaWqw5LRhs&#10;6Wio/Ck6q+Cre4/+cpOHvhiOZ7M8NWXnPpWaTobDG4hIQ3yFn+0PrWC1WMP/mXQE5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z4S8IAAADcAAAADwAAAAAAAAAAAAAA&#10;AAChAgAAZHJzL2Rvd25yZXYueG1sUEsFBgAAAAAEAAQA+QAAAJADAAAAAA==&#10;" strokecolor="black [3213]" strokeweight="1.5pt"/>
                  <v:line id="Прямая соединительная линия 517" o:spid="_x0000_s1166" style="position:absolute;visibility:visible;mso-wrap-style:square" from="19506,6707" to="28137,6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Bd0MMAAADcAAAADwAAAGRycy9kb3ducmV2LnhtbESPQWsCMRSE7wX/Q3iCt5pVsJXVKCpo&#10;e+2qB2+PzXOzuHlZkqy7/fdNodDjMDPfMOvtYBvxJB9qxwpm0wwEcel0zZWCy/n4ugQRIrLGxjEp&#10;+KYA283oZY25dj1/0bOIlUgQDjkqMDG2uZShNGQxTF1LnLy78xZjkr6S2mOf4LaR8yx7kxZrTgsG&#10;WzoYKh9FZxXcun30H2e564vhcDLzY1N27qrUZDzsViAiDfE//Nf+1AoWs3f4PZOO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gXdDDAAAA3AAAAA8AAAAAAAAAAAAA&#10;AAAAoQIAAGRycy9kb3ducmV2LnhtbFBLBQYAAAAABAAEAPkAAACRAwAAAAA=&#10;" strokecolor="black [3213]" strokeweight="1.5pt"/>
                  <v:shape id="Полилиния 518" o:spid="_x0000_s1167" style="position:absolute;left:1022;top:8837;width:12978;height:4412;visibility:visible;mso-wrap-style:square;v-text-anchor:middle" coordsize="1297781,441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IawsEA&#10;AADcAAAADwAAAGRycy9kb3ducmV2LnhtbERPy4rCMBTdD/gP4QqzG9MKylCNUgTBxWxaZzO7S3Jt&#10;i81NbTJ9+PWTxYDLw3nvj5NtxUC9bxwrSFcJCGLtTMOVgu/r+eMThA/IBlvHpGAmD8fD4m2PmXEj&#10;FzSUoRIxhH2GCuoQukxKr2uy6FeuI47czfUWQ4R9JU2PYwy3rVwnyVZabDg21NjRqSZ9L3+tAj0/&#10;3dd2/UiL02X6KfN5qFwulXpfTvkORKApvMT/7otRsEnj2ngmHgF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FSGsLBAAAA3AAAAA8AAAAAAAAAAAAAAAAAmAIAAGRycy9kb3du&#10;cmV2LnhtbFBLBQYAAAAABAAEAPUAAACGAwAAAAA=&#10;" path="m2381,5363c5556,6553,16624,7744,23812,7744v23032,,46063,-1029,69056,-2381c96822,5130,109873,1708,114300,601v2381,794,4898,1259,7143,2381c124003,4262,125846,6922,128587,7744v5376,1613,11113,1588,16669,2382c156369,26794,150019,21238,161925,29176v1587,2381,2930,4945,4762,7143c168843,38906,171963,40661,173831,43463v1392,2089,421,5576,2381,7144c178768,52651,182562,52194,185737,52988v2381,1588,4584,3483,7144,4763c196686,59654,205991,61496,209550,62513v2413,689,4762,1587,7143,2381c219074,66482,221277,68377,223837,69657v3415,1708,13619,3999,16669,4762l254793,83944v2089,1392,4837,1393,7144,2382c265200,87724,268380,89327,271462,91088v14502,8287,-933,2116,16669,7144c290545,98922,292780,100336,295275,100613v11859,1318,23812,1587,35718,2381c333374,103788,335723,104686,338137,105376v3147,899,6598,917,9525,2381c352782,110317,357187,114107,361950,117282v2381,1587,5120,2739,7143,4762c378012,130963,373042,128123,383381,131569v2381,1588,4945,2931,7144,4763c393112,138488,394866,141608,397668,143476v21486,14325,-8201,-11597,14288,7143c418012,155665,418942,159397,426243,162526v3008,1289,6378,1482,9525,2381c438182,165597,440531,166494,442912,167288v2381,1588,5120,2739,7144,4763c452079,174074,452583,177406,454818,179194v1960,1568,4763,1588,7144,2382c464544,189322,463058,189736,471487,193482v4588,2039,9525,3174,14288,4762l500062,203007v3368,1122,6081,3901,9525,4762c515795,209321,522287,209357,528637,210151v18128,6042,9365,3778,26194,7143c575307,230945,549400,214578,569118,224438v2560,1280,4464,3758,7144,4763c580751,230884,602080,233504,604837,233963v16732,2788,11830,3714,33338,4763c663557,239964,688975,240313,714375,241107v5556,794,11068,2754,16668,2381c764237,241275,736771,237907,764381,233963v5556,-794,11147,-1377,16669,-2381c794921,229060,788274,228584,804862,224438v14395,-3598,6420,-1346,23813,-7144c831390,216389,833203,213694,835818,212532v4588,-2039,9525,-3175,14288,-4763c855536,205959,859631,201419,864393,198244r14288,-9525l885825,183957v4177,-2784,14287,-4763,14287,-4763c911304,168004,904454,173919,921543,162526r14288,-9525c952833,147333,945941,151022,957262,143476v1588,-2381,3601,-4529,4763,-7144c965886,127643,963639,120089,973931,117282v6174,-1684,12700,-1587,19050,-2381c996156,114107,999371,113459,1002506,112519v4808,-1443,9365,-3778,14287,-4762c1020762,106963,1024773,106358,1028700,105376v2435,-609,4648,-2105,7143,-2382c1047703,101676,1059656,101407,1071562,100613v5267,-5267,8591,-7656,11906,-14287c1084591,84081,1084075,80957,1085850,79182v4047,-4047,14287,-9525,14287,-9525l1114425,48226v1588,-2381,4945,-2931,7143,-4763c1129785,36615,1130965,30805,1143000,26794r14287,-4762l1164431,19651v2381,-1588,4429,-3858,7144,-4763c1176155,13361,1181034,12507,1185862,12507v32553,,65087,1587,97631,2381c1286668,15682,1290923,14755,1293018,17269v2591,3109,2151,7866,2382,11907c1296759,52963,1296987,76801,1297781,100613v-794,41275,-1028,82565,-2381,123825c1295164,231622,1293179,238683,1293018,245869v-1427,63489,-1587,127000,-2381,190500c1288256,434782,1286208,432512,1283493,431607v-16937,-5645,-52357,-478,-61912,c1158170,439533,1095403,437994,1031081,438751r-266700,2381l488156,438751v-4047,-67,-7870,-2083,-11906,-2382c458817,435078,441325,434782,423862,433988r-197644,2381c158803,437562,176098,435706,138112,441132l97631,438751c81701,437723,65652,437465,50006,433988v-2450,-544,-4763,-1587,-7144,-2381c32543,432401,22184,432779,11906,433988v-3250,382,-6486,3596,-9525,2381c51,435437,794,431607,,429226v794,-5556,1377,-11147,2381,-16669c2966,409337,4762,406305,4762,403032,4762,326828,3175,250632,2381,174432,3175,116488,3238,58530,4762,601,4828,-1908,-794,4173,2381,5363xe" fillcolor="black [3213]" stroked="f" strokeweight="2pt">
                    <v:fill r:id="rId8" o:title="" color2="white [3212]" type="pattern"/>
                    <v:path arrowok="t" o:connecttype="custom" o:connectlocs="2381,5363;23812,7744;92868,5363;114300,601;121443,2982;128587,7744;145256,10126;161925,29176;166687,36319;173831,43463;176212,50607;185737,52988;192881,57751;209550,62513;216693,64894;223837,69657;240506,74419;254793,83944;261937,86326;271462,91088;288131,98232;295275,100613;330993,102994;338137,105376;347662,107757;361950,117282;369093,122044;383381,131569;390525,136332;397668,143476;411956,150619;426243,162526;435768,164907;442912,167288;450056,172051;454818,179194;461962,181576;471487,193482;485775,198244;500062,203007;509587,207769;528637,210151;554831,217294;569118,224438;576262,229201;604837,233963;638175,238726;714375,241107;731043,243488;764381,233963;781050,231582;804862,224438;828675,217294;835818,212532;850106,207769;864393,198244;878681,188719;885825,183957;900112,179194;921543,162526;935831,153001;957262,143476;962025,136332;973931,117282;992981,114901;1002506,112519;1016793,107757;1028700,105376;1035843,102994;1071562,100613;1083468,86326;1085850,79182;1100137,69657;1114425,48226;1121568,43463;1143000,26794;1157287,22032;1164431,19651;1171575,14888;1185862,12507;1283493,14888;1293018,17269;1295400,29176;1297781,100613;1295400,224438;1293018,245869;1290637,436369;1283493,431607;1221581,431607;1031081,438751;764381,441132;488156,438751;476250,436369;423862,433988;226218,436369;138112,441132;97631,438751;50006,433988;42862,431607;11906,433988;2381,436369;0,429226;2381,412557;4762,403032;2381,174432;4762,601;2381,5363" o:connectangles="0,0,0,0,0,0,0,0,0,0,0,0,0,0,0,0,0,0,0,0,0,0,0,0,0,0,0,0,0,0,0,0,0,0,0,0,0,0,0,0,0,0,0,0,0,0,0,0,0,0,0,0,0,0,0,0,0,0,0,0,0,0,0,0,0,0,0,0,0,0,0,0,0,0,0,0,0,0,0,0,0,0,0,0,0,0,0,0,0,0,0,0,0,0,0,0,0,0,0,0,0,0,0,0,0,0,0"/>
                  </v:shape>
                  <v:shape id="Полилиния 519" o:spid="_x0000_s1168" style="position:absolute;left:10642;top:8840;width:3334;height:1123;visibility:visible;mso-wrap-style:square;v-text-anchor:middle" coordsize="333375,11224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m43sIA&#10;AADcAAAADwAAAGRycy9kb3ducmV2LnhtbESPQWsCMRSE7wX/Q3iCt5q1UtHVKFIQvZWuotdH8syu&#10;bl6WTdT135tCocdhZr5hFqvO1eJObag8KxgNMxDE2puKrYLDfvM+BREissHaMyl4UoDVsve2wNz4&#10;B//QvYhWJAiHHBWUMTa5lEGX5DAMfUOcvLNvHcYkWytNi48Ed7X8yLKJdFhxWiixoa+S9LW4OQXF&#10;0XaH78v4vLltHZ+snmz1GJUa9Lv1HESkLv6H/9o7o+BzNIPfM+k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GbjewgAAANwAAAAPAAAAAAAAAAAAAAAAAJgCAABkcnMvZG93&#10;bnJldi54bWxQSwUGAAAAAAQABAD1AAAAhwMAAAAA&#10;" path="m,112248v23812,-1588,47718,-2128,71437,-4763c76427,106931,81805,105859,85725,102723,116500,78103,73625,95643,109537,83673v4763,-4763,8400,-11017,14288,-14288c132602,64509,152400,59860,152400,59860,166686,38432,165895,31681,185737,21760v4490,-2245,9525,-3175,14288,-4762c247334,-14542,208588,7473,333375,7473e" filled="f" strokecolor="black [3213]" strokeweight="1.5pt">
                    <v:path arrowok="t" o:connecttype="custom" o:connectlocs="0,112248;71437,107485;85725,102723;109537,83673;123825,69385;152400,59860;185737,21760;200025,16998;333375,7473" o:connectangles="0,0,0,0,0,0,0,0,0"/>
                  </v:shape>
                  <v:shape id="Полилиния 520" o:spid="_x0000_s1169" style="position:absolute;left:974;top:8915;width:3710;height:1048;visibility:visible;mso-wrap-style:square;v-text-anchor:middle" coordsize="352425,1000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idUcIA&#10;AADcAAAADwAAAGRycy9kb3ducmV2LnhtbERPz2vCMBS+D/Y/hDfwNtMJinRGGRNBwYvVHXZ7NG9N&#10;u+alJrHt/vvlIHj8+H6vNqNtRU8+1I4VvE0zEMSl0zVXCi7n3esSRIjIGlvHpOCPAmzWz08rzLUb&#10;+ER9ESuRQjjkqMDE2OVShtKQxTB1HXHifpy3GBP0ldQehxRuWznLsoW0WHNqMNjRp6Hyt7hZBV/Z&#10;/PvaNC0VpT+ct0tTHftmUGryMn68g4g0xof47t5rBfNZmp/OpCM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aJ1RwgAAANwAAAAPAAAAAAAAAAAAAAAAAJgCAABkcnMvZG93&#10;bnJldi54bWxQSwUGAAAAAAQABAD1AAAAhwMAAAAA&#10;" path="m,c44450,1587,89078,478,133350,4762v15807,1530,14357,15933,23813,23813c162617,33120,170049,34578,176213,38100v4970,2840,9525,6350,14287,9525c193675,52387,195263,58737,200025,61912v5446,3631,12594,3687,19050,4763c231700,68779,244475,69850,257175,71437v4763,1588,9798,2518,14288,4763c276582,78760,280391,83715,285750,85725v7579,2842,16003,2632,23813,4762c350012,101518,324609,100012,352425,100012e" filled="f" strokecolor="black [3213]" strokeweight="1.5pt">
                    <v:path arrowok="t" o:connecttype="custom" o:connectlocs="0,0;140362,4985;165427,29915;185479,39887;200517,49859;210543,64816;230595,69802;270698,74788;285738,79774;300776,89746;325841,94731;370957,104703" o:connectangles="0,0,0,0,0,0,0,0,0,0,0,0"/>
                  </v:shape>
                  <v:shape id="Дуга 521" o:spid="_x0000_s1170" style="position:absolute;left:3377;top:2536;width:8640;height:8640;visibility:visible;mso-wrap-style:square;v-text-anchor:middle" coordsize="864000,86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bq8MA&#10;AADcAAAADwAAAGRycy9kb3ducmV2LnhtbESPQWvCQBSE74L/YXmCN90oWDS6ighSSy9WPXh8ZJ9J&#10;MPs2ZF+T9N93C0KPw8x8w2x2vatUS00oPRuYTRNQxJm3JecGbtfjZAkqCLLFyjMZ+KEAu+1wsMHU&#10;+o6/qL1IriKEQ4oGCpE61TpkBTkMU18TR+/hG4cSZZNr22AX4a7S8yR50w5LjgsF1nQoKHtevp2B&#10;4A/3j3vXWn6u5Lx8/5TV4mGNGY/6/RqUUC//4Vf7ZA0s5jP4OxOPgN7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Zibq8MAAADcAAAADwAAAAAAAAAAAAAAAACYAgAAZHJzL2Rv&#10;d25yZXYueG1sUEsFBgAAAAAEAAQA9QAAAIgDAAAAAA==&#10;" path="m863768,417830nsc868944,575535,787725,723517,651908,803839v-135816,80322,-304621,80206,-440327,-303c75875,723027,-5140,574934,252,417235r431748,14765l863768,417830xem863768,417830nfc868944,575535,787725,723517,651908,803839v-135816,80322,-304621,80206,-440327,-303c75875,723027,-5140,574934,252,417235e" filled="f" strokecolor="black [3213]" strokeweight="1.5pt">
                    <v:path arrowok="t" o:connecttype="custom" o:connectlocs="863768,417830;651908,803839;211581,803536;252,417235" o:connectangles="0,0,0,0"/>
                  </v:shape>
                  <v:line id="Прямая соединительная линия 522" o:spid="_x0000_s1171" style="position:absolute;visibility:visible;mso-wrap-style:square" from="974,8915" to="13976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NSlsMAAADcAAAADwAAAGRycy9kb3ducmV2LnhtbESPQWsCMRSE74L/ITyhN812q1K2RhGh&#10;tBcPuvb+unlulm5eliSu239vBMHjMDPfMKvNYFvRkw+NYwWvswwEceV0w7WCU/k5fQcRIrLG1jEp&#10;+KcAm/V4tMJCuysfqD/GWiQIhwIVmBi7QspQGbIYZq4jTt7ZeYsxSV9L7fGa4LaVeZYtpcWG04LB&#10;jnaGqr/jxSqohv7Hl7vfs98v5yYvv/x+/uaVepkM2w8QkYb4DD/a31rBIs/hfiYdAbm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TUpbDAAAA3AAAAA8AAAAAAAAAAAAA&#10;AAAAoQIAAGRycy9kb3ducmV2LnhtbFBLBQYAAAAABAAEAPkAAACRAwAAAAA=&#10;" strokecolor="black [3213]">
                    <v:stroke dashstyle="longDash"/>
                  </v:line>
                  <v:shape id="Полилиния 523" o:spid="_x0000_s1172" style="position:absolute;left:17262;top:8530;width:2643;height:434;visibility:visible;mso-wrap-style:square;v-text-anchor:middle" coordsize="264319,43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GGx8QA&#10;AADcAAAADwAAAGRycy9kb3ducmV2LnhtbESPQWvCQBSE7wX/w/IEb3WjrSKpq0hQ8Fi1hx5fs69J&#10;2uzbmH3V6K93BaHHYWa+YebLztXqRG2oPBsYDRNQxLm3FRcGPg6b5xmoIMgWa89k4EIBlove0xxT&#10;68+8o9NeChUhHFI0UIo0qdYhL8lhGPqGOHrfvnUoUbaFti2eI9zVepwkU+2w4rhQYkNZSfnv/s8Z&#10;uG7kEN5Jfo6fk8s0W39lu9lrZsyg363eQAl18h9+tLfWwGT8Avcz8Qjo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RhsfEAAAA3AAAAA8AAAAAAAAAAAAAAAAAmAIAAGRycy9k&#10;b3ducmV2LnhtbFBLBQYAAAAABAAEAPUAAACJAwAAAAA=&#10;" path="m,40861v26569,4428,5031,2011,45244,c66663,39790,88107,39273,109538,38479v2381,-2381,4987,-4556,7143,-7143c118513,29137,119290,26077,121444,24192v4307,-3769,9525,-6350,14287,-9525c138112,13079,140160,10809,142875,9904v2381,-794,4899,-1259,7144,-2381c168494,-1713,146342,6369,164306,379v13197,574,43488,-3133,61913,4763c229482,6540,232569,8317,235744,9904v2381,2381,4988,4557,7144,7144c244720,19247,245415,22404,247650,24192v1960,1568,4763,1587,7144,2381c257175,28954,260070,30915,261938,33717v1392,2089,2381,7144,2381,7144e" filled="f" strokecolor="black [3213]" strokeweight="1.5pt">
                    <v:path arrowok="t" o:connecttype="custom" o:connectlocs="0,40861;45244,40861;109538,38479;116681,31336;121444,24192;135731,14667;142875,9904;150019,7523;164306,379;226219,5142;235744,9904;242888,17048;247650,24192;254794,26573;261938,33717;264319,40861" o:connectangles="0,0,0,0,0,0,0,0,0,0,0,0,0,0,0,0"/>
                  </v:shape>
                  <v:shape id="Полилиния 524" o:spid="_x0000_s1173" style="position:absolute;left:27621;top:8462;width:2595;height:572;visibility:visible;mso-wrap-style:square;v-text-anchor:middle" coordsize="259556,57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SbHsUA&#10;AADcAAAADwAAAGRycy9kb3ducmV2LnhtbESPT2sCMRTE74V+h/CE3mqitEVWo2hRWjz5F6+PzXOz&#10;uHlZN+m67advhEKPw8z8hpnMOleJlppQetYw6CsQxLk3JRcaDvvV8whEiMgGK8+k4ZsCzKaPDxPM&#10;jL/xltpdLESCcMhQg42xzqQMuSWHoe9r4uSdfeMwJtkU0jR4S3BXyaFSb9JhyWnBYk3vlvLL7stp&#10;MOp4VR9kT8vLT7e9tm6zWC82Wj/1uvkYRKQu/of/2p9Gw+vwBe5n0hGQ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RJsexQAAANwAAAAPAAAAAAAAAAAAAAAAAJgCAABkcnMv&#10;ZG93bnJldi54bWxQSwUGAAAAAAQABAD1AAAAigMAAAAA&#10;" path="m,57150c17507,27971,-2204,56972,14287,40481v2024,-2024,2609,-5259,4763,-7144c19062,33327,36903,21435,40481,19050l54769,9525v2381,-794,4898,-1259,7143,-2382c80366,-2084,58253,5981,76200,v6350,794,13522,-843,19050,2381c100194,5265,104775,16668,104775,16668v1699,5097,2798,10485,7144,14288c127855,44900,133088,42432,157162,42862v34126,609,68263,,102394,e" filled="f" strokecolor="black [3213]" strokeweight="1.5pt">
                    <v:path arrowok="t" o:connecttype="custom" o:connectlocs="0,57150;14287,40481;19050,33337;40481,19050;54769,9525;61912,7143;76200,0;95250,2381;104775,16668;111919,30956;157162,42862;259556,42862" o:connectangles="0,0,0,0,0,0,0,0,0,0,0,0"/>
                  </v:shape>
                  <v:line id="Прямая соединительная линия 525" o:spid="_x0000_s1174" style="position:absolute;visibility:visible;mso-wrap-style:square" from="17269,8959" to="30265,8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tcUsYAAADcAAAADwAAAGRycy9kb3ducmV2LnhtbESP3WrCQBSE7wu+w3IK3jWbBiw1dRUR&#10;BKEgNQrN5SF7msRmz4bsNj99+q4g9HKYmW+Y1WY0jeipc7VlBc9RDIK4sLrmUsHlvH96BeE8ssbG&#10;MimYyMFmPXtYYartwCfqM1+KAGGXooLK+zaV0hUVGXSRbYmD92U7gz7IrpS6wyHATSOTOH6RBmsO&#10;CxW2tKuo+M5+jAJ3yLPdtZjyZXJ8v25Pvx/DJ5VKzR/H7RsIT6P/D9/bB61gkSzgdiYcAbn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LXFLGAAAA3AAAAA8AAAAAAAAA&#10;AAAAAAAAoQIAAGRycy9kb3ducmV2LnhtbFBLBQYAAAAABAAEAPkAAACUAwAAAAA=&#10;" strokecolor="windowText">
                    <v:stroke dashstyle="longDash"/>
                  </v:line>
                  <v:line id="Прямая соединительная линия 527" o:spid="_x0000_s1175" style="position:absolute;visibility:visible;mso-wrap-style:square" from="4684,9963" to="4684,15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kdcUAAADcAAAADwAAAGRycy9kb3ducmV2LnhtbESPQWvCQBSE74L/YXlCb3VjQCOpqwRB&#10;0HqqWnp9ZF+TtNm3YXeNaX+9Wyh4HGbmG2a1GUwrenK+saxgNk1AEJdWN1wpuJx3z0sQPiBrbC2T&#10;gh/ysFmPRyvMtb3xG/WnUIkIYZ+jgjqELpfSlzUZ9FPbEUfv0zqDIUpXSe3wFuGmlWmSLKTBhuNC&#10;jR1tayq/T1ejYFm+frkiKw6z+XuX/fbpcbH7yJR6mgzFC4hAQ3iE/9t7rWCeZvB3Jh4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NkdcUAAADcAAAADwAAAAAAAAAA&#10;AAAAAAChAgAAZHJzL2Rvd25yZXYueG1sUEsFBgAAAAAEAAQA+QAAAJMDAAAAAA==&#10;" strokecolor="black [3213]"/>
                  <v:line id="Прямая соединительная линия 528" o:spid="_x0000_s1176" style="position:absolute;visibility:visible;mso-wrap-style:square" from="10689,9966" to="10689,157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zwB8IAAADcAAAADwAAAGRycy9kb3ducmV2LnhtbERPz2vCMBS+D/wfwhvsNlMLWqlGKYLg&#10;tpO64fXRPNu65qUksXb7681B8Pjx/V6uB9OKnpxvLCuYjBMQxKXVDVcKvo/b9zkIH5A1tpZJwR95&#10;WK9GL0vMtb3xnvpDqEQMYZ+jgjqELpfSlzUZ9GPbEUfubJ3BEKGrpHZ4i+GmlWmSzKTBhmNDjR1t&#10;aip/D1ejYF5+XlyRFR+T6U+X/ffp12x7ypR6ex2KBYhAQ3iKH+6dVjBN49p4Jh4B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WzwB8IAAADcAAAADwAAAAAAAAAAAAAA&#10;AAChAgAAZHJzL2Rvd25yZXYueG1sUEsFBgAAAAAEAAQA+QAAAJADAAAAAA==&#10;" strokecolor="black [3213]"/>
                  <v:line id="Прямая соединительная линия 543" o:spid="_x0000_s1177" style="position:absolute;visibility:visible;mso-wrap-style:square" from="20077,8851" to="20077,1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eH1sYAAADcAAAADwAAAGRycy9kb3ducmV2LnhtbESPQWvCQBSE70L/w/IKvelGq0ZSVwkF&#10;QetJ29LrI/uapM2+DbvbGPvrXUHwOMzMN8xy3ZtGdOR8bVnBeJSAIC6srrlU8PG+GS5A+ICssbFM&#10;Cs7kYb16GCwx0/bEB+qOoRQRwj5DBVUIbSalLyoy6Ee2JY7et3UGQ5SulNrhKcJNIydJMpcGa44L&#10;Fbb0WlHxe/wzChbF24/L03w3nn226X832c83X6lST499/gIiUB/u4Vt7qxXMps9wPROP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Xh9bGAAAA3AAAAA8AAAAAAAAA&#10;AAAAAAAAoQIAAGRycy9kb3ducmV2LnhtbFBLBQYAAAAABAAEAPkAAACUAwAAAAA=&#10;" strokecolor="black [3213]"/>
                  <v:line id="Прямая соединительная линия 288" o:spid="_x0000_s1178" style="position:absolute;visibility:visible;mso-wrap-style:square" from="27621,8851" to="27621,156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BiWMIAAADcAAAADwAAAGRycy9kb3ducmV2LnhtbERPz2vCMBS+D/wfwhN2m6mF2VKNUgRB&#10;t9PcxOujebbV5qUksXb765fDYMeP7/dqM5pODOR8a1nBfJaAIK6sbrlW8PW5e8lB+ICssbNMCr7J&#10;w2Y9eVphoe2DP2g4hlrEEPYFKmhC6AspfdWQQT+zPXHkLtYZDBG6WmqHjxhuOpkmyUIabDk2NNjT&#10;tqHqdrwbBXn1dnVlVh7mr6c++xnS98XunCn1PB3LJYhAY/gX/7n3WkGax7XxTDw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6BiWMIAAADcAAAADwAAAAAAAAAAAAAA&#10;AAChAgAAZHJzL2Rvd25yZXYueG1sUEsFBgAAAAAEAAQA+QAAAJADAAAAAA==&#10;" strokecolor="black [3213]"/>
                  <v:shape id="Прямая со стрелкой 298" o:spid="_x0000_s1179" type="#_x0000_t32" style="position:absolute;left:4684;top:15419;width:61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u7zsEAAADcAAAADwAAAGRycy9kb3ducmV2LnhtbERPzYrCMBC+C/sOYRa8iKZbVGo1yiKK&#10;CwrLqg8wNGNbbCYliVrffnMQPH58/4tVZxpxJ+drywq+RgkI4sLqmksF59N2mIHwAVljY5kUPMnD&#10;avnRW2Cu7YP/6H4MpYgh7HNUUIXQ5lL6oiKDfmRb4shdrDMYInSl1A4fMdw0Mk2SqTRYc2yosKV1&#10;RcX1eDMKssHvVk7Xh8lmZzIXTmTTZj9Wqv/Zfc9BBOrCW/xy/2gF6SyujWfiEZ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O7vOwQAAANwAAAAPAAAAAAAAAAAAAAAA&#10;AKECAABkcnMvZG93bnJldi54bWxQSwUGAAAAAAQABAD5AAAAjwMAAAAA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317" o:spid="_x0000_s1180" type="#_x0000_t32" style="position:absolute;left:20077;top:15395;width:7508;height: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1IXMgAAADcAAAADwAAAGRycy9kb3ducmV2LnhtbESPW2vCQBSE34X+h+UUfBHd2IKX6Coi&#10;VFrahxpv+HbIHpNo9mzIbjX9992C4OMwM98w03ljSnGl2hWWFfR7EQji1OqCMwXbzVt3BMJ5ZI2l&#10;ZVLwSw7ms6fWFGNtb7yma+IzESDsYlSQe1/FUro0J4OuZyvi4J1sbdAHWWdS13gLcFPKlygaSIMF&#10;h4UcK1rmlF6SH6Ngp6VcLM/Jx/jQiY77Q/a1+vweKdV+bhYTEJ4a/wjf2+9awWt/CP9nwhGQs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E1IXMgAAADcAAAADwAAAAAA&#10;AAAAAAAAAAChAgAAZHJzL2Rvd25yZXYueG1sUEsFBgAAAAAEAAQA+QAAAJYDAAAAAA==&#10;" strokecolor="windowText">
                    <v:stroke startarrow="classic" startarrowwidth="narrow" startarrowlength="long" endarrow="classic" endarrowwidth="narrow" endarrowlength="long"/>
                  </v:shape>
                  <v:shape id="Поле 12" o:spid="_x0000_s1181" type="#_x0000_t202" style="position:absolute;left:6597;top:16097;width:3016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Eq0rwA&#10;AADcAAAADwAAAGRycy9kb3ducmV2LnhtbERPuwrCMBTdBf8hXMFN06qIVKOoKOjkc3G7NNe22NyU&#10;Jmr9ezMIjofzni0aU4oX1a6wrCDuRyCIU6sLzhRcL9veBITzyBpLy6TgQw4W83Zrhom2bz7R6+wz&#10;EULYJagg975KpHRpTgZd31bEgbvb2qAPsM6krvEdwk0pB1E0lgYLDg05VrTOKX2cn0bBCI+HLN41&#10;gw9t5Gri/C1OzV6pbqdZTkF4avxf/HPvtIJhHNaGM+EIyPk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r0SrSvAAAANwAAAAPAAAAAAAAAAAAAAAAAJgCAABkcnMvZG93bnJldi54&#10;bWxQSwUGAAAAAAQABAD1AAAAgQMAAAAA&#10;" fillcolor="window" stroked="f" strokeweight=".5pt">
                    <v:textbox>
                      <w:txbxContent>
                        <w:p w:rsidR="00201944" w:rsidRPr="00837B06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12" o:spid="_x0000_s1182" type="#_x0000_t202" style="position:absolute;left:22569;top:16046;width:3016;height:32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2PScMA&#10;AADcAAAADwAAAGRycy9kb3ducmV2LnhtbESPQYvCMBSE78L+h/AWvGlaFdFqWnZFQU+6rhdvj+Zt&#10;W7Z5KU3U+u+NIHgcZuYbZpl1phZXal1lWUE8jEAQ51ZXXCg4/W4GMxDOI2usLZOCOznI0o/eEhNt&#10;b/xD16MvRICwS1BB6X2TSOnykgy6oW2Ig/dnW4M+yLaQusVbgJtajqJoKg1WHBZKbGhVUv5/vBgF&#10;Ezzsi3jbje60lt8z589xbnZK9T+7rwUIT51/h1/trVYwjufwPBOOgE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2PScMAAADcAAAADwAAAAAAAAAAAAAAAACYAgAAZHJzL2Rv&#10;d25yZXYueG1sUEsFBgAAAAAEAAQA9QAAAIgDAAAAAA==&#10;" fillcolor="window" stroked="f" strokeweight=".5pt">
                    <v:textbox>
                      <w:txbxContent>
                        <w:p w:rsidR="00201944" w:rsidRDefault="00201944" w:rsidP="0020194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01944" w:rsidRPr="00201944" w:rsidRDefault="00201944" w:rsidP="00201944">
      <w:pPr>
        <w:jc w:val="both"/>
        <w:rPr>
          <w:color w:val="000000"/>
        </w:rPr>
      </w:pPr>
      <w:r w:rsidRPr="00201944">
        <w:rPr>
          <w:color w:val="000000"/>
        </w:rPr>
        <w:t>Рис. Контакт сферы с упругим</w:t>
      </w:r>
      <w:r>
        <w:rPr>
          <w:color w:val="000000"/>
        </w:rPr>
        <w:t xml:space="preserve"> (а)</w:t>
      </w:r>
      <w:r w:rsidRPr="00201944">
        <w:rPr>
          <w:color w:val="000000"/>
        </w:rPr>
        <w:t xml:space="preserve"> и пластическим</w:t>
      </w:r>
      <w:r>
        <w:rPr>
          <w:color w:val="000000"/>
        </w:rPr>
        <w:t xml:space="preserve"> (б) полупространством</w:t>
      </w:r>
    </w:p>
    <w:p w:rsidR="001927B3" w:rsidRDefault="001927B3" w:rsidP="008B317A">
      <w:pPr>
        <w:ind w:firstLine="510"/>
        <w:jc w:val="both"/>
        <w:rPr>
          <w:color w:val="000000"/>
          <w:sz w:val="28"/>
          <w:szCs w:val="26"/>
        </w:rPr>
      </w:pPr>
    </w:p>
    <w:p w:rsidR="00E422C2" w:rsidRDefault="00E422C2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z w:val="28"/>
          <w:szCs w:val="26"/>
        </w:rPr>
        <w:t>Исходя из приведенных формул, сближение при упругом конта</w:t>
      </w:r>
      <w:r>
        <w:rPr>
          <w:color w:val="000000"/>
          <w:sz w:val="28"/>
          <w:szCs w:val="26"/>
        </w:rPr>
        <w:t>к</w:t>
      </w:r>
      <w:r>
        <w:rPr>
          <w:color w:val="000000"/>
          <w:sz w:val="28"/>
          <w:szCs w:val="26"/>
        </w:rPr>
        <w:t>те (</w:t>
      </w:r>
      <w:r w:rsidR="00201944">
        <w:rPr>
          <w:color w:val="000000"/>
          <w:sz w:val="28"/>
          <w:szCs w:val="26"/>
        </w:rPr>
        <w:sym w:font="Symbol" w:char="F061"/>
      </w:r>
      <w:r w:rsidRPr="00201944">
        <w:rPr>
          <w:i/>
          <w:color w:val="000000"/>
          <w:spacing w:val="-2"/>
          <w:sz w:val="28"/>
          <w:szCs w:val="28"/>
          <w:vertAlign w:val="subscript"/>
          <w:lang w:val="en-US"/>
        </w:rPr>
        <w:t>y</w:t>
      </w:r>
      <w:r w:rsidRPr="006A307E">
        <w:rPr>
          <w:color w:val="000000"/>
          <w:spacing w:val="-2"/>
          <w:sz w:val="28"/>
          <w:szCs w:val="28"/>
        </w:rPr>
        <w:t xml:space="preserve"> = 0,5</w:t>
      </w:r>
      <w:r>
        <w:rPr>
          <w:color w:val="000000"/>
          <w:spacing w:val="-2"/>
          <w:sz w:val="28"/>
          <w:szCs w:val="28"/>
        </w:rPr>
        <w:t xml:space="preserve">) </w:t>
      </w:r>
      <w:r w:rsidR="00201944">
        <w:rPr>
          <w:color w:val="000000"/>
          <w:spacing w:val="-2"/>
          <w:sz w:val="28"/>
          <w:szCs w:val="28"/>
        </w:rPr>
        <w:t>определяется по выражению</w:t>
      </w:r>
    </w:p>
    <w:p w:rsidR="00201944" w:rsidRPr="00E422C2" w:rsidRDefault="00201944" w:rsidP="00201944">
      <w:pPr>
        <w:pStyle w:val="MTDisplayEquation"/>
        <w:spacing w:before="120" w:after="120"/>
      </w:pPr>
      <w:r>
        <w:tab/>
      </w:r>
      <w:r w:rsidR="00F00B5B" w:rsidRPr="00201944">
        <w:rPr>
          <w:position w:val="-36"/>
        </w:rPr>
        <w:object w:dxaOrig="2400" w:dyaOrig="960">
          <v:shape id="_x0000_i1047" type="#_x0000_t75" style="width:120pt;height:48pt" o:ole="">
            <v:imagedata r:id="rId54" o:title=""/>
          </v:shape>
          <o:OLEObject Type="Embed" ProgID="Equation.DSMT4" ShapeID="_x0000_i1047" DrawAspect="Content" ObjectID="_1438511079" r:id="rId55"/>
        </w:object>
      </w:r>
      <w:r>
        <w:t>.</w:t>
      </w:r>
    </w:p>
    <w:p w:rsidR="00201944" w:rsidRDefault="00E422C2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Если деформация выступов пластическая, то </w:t>
      </w:r>
      <w:r w:rsidR="00201944">
        <w:rPr>
          <w:color w:val="000000"/>
          <w:sz w:val="28"/>
          <w:szCs w:val="26"/>
        </w:rPr>
        <w:t>фактическая пл</w:t>
      </w:r>
      <w:r w:rsidR="00201944">
        <w:rPr>
          <w:color w:val="000000"/>
          <w:sz w:val="28"/>
          <w:szCs w:val="26"/>
        </w:rPr>
        <w:t>о</w:t>
      </w:r>
      <w:r w:rsidR="00201944">
        <w:rPr>
          <w:color w:val="000000"/>
          <w:sz w:val="28"/>
          <w:szCs w:val="26"/>
        </w:rPr>
        <w:t>щадь равна</w:t>
      </w:r>
    </w:p>
    <w:p w:rsidR="00201944" w:rsidRDefault="00201944" w:rsidP="000752E4">
      <w:pPr>
        <w:pStyle w:val="MTDisplayEquation"/>
        <w:spacing w:before="120" w:after="120"/>
      </w:pPr>
      <w:r>
        <w:tab/>
      </w:r>
      <w:r w:rsidR="00F00B5B" w:rsidRPr="00201944">
        <w:rPr>
          <w:position w:val="-26"/>
        </w:rPr>
        <w:object w:dxaOrig="1080" w:dyaOrig="700">
          <v:shape id="_x0000_i1048" type="#_x0000_t75" style="width:54pt;height:35.25pt" o:ole="">
            <v:imagedata r:id="rId56" o:title=""/>
          </v:shape>
          <o:OLEObject Type="Embed" ProgID="Equation.DSMT4" ShapeID="_x0000_i1048" DrawAspect="Content" ObjectID="_1438511080" r:id="rId57"/>
        </w:object>
      </w:r>
      <w:r>
        <w:t>,</w:t>
      </w:r>
    </w:p>
    <w:p w:rsidR="00E422C2" w:rsidRPr="00E422C2" w:rsidRDefault="00E422C2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8"/>
        </w:rPr>
        <w:t xml:space="preserve">а сближение при пластическом контакте </w:t>
      </w:r>
    </w:p>
    <w:p w:rsidR="00201944" w:rsidRPr="00E422C2" w:rsidRDefault="00201944" w:rsidP="00201944">
      <w:pPr>
        <w:pStyle w:val="MTDisplayEquation"/>
        <w:spacing w:before="120" w:after="120"/>
      </w:pPr>
      <w:r>
        <w:tab/>
      </w:r>
      <w:r w:rsidR="00F00B5B" w:rsidRPr="00201944">
        <w:rPr>
          <w:position w:val="-36"/>
        </w:rPr>
        <w:object w:dxaOrig="2320" w:dyaOrig="960">
          <v:shape id="_x0000_i1049" type="#_x0000_t75" style="width:116.25pt;height:48pt" o:ole="">
            <v:imagedata r:id="rId58" o:title=""/>
          </v:shape>
          <o:OLEObject Type="Embed" ProgID="Equation.DSMT4" ShapeID="_x0000_i1049" DrawAspect="Content" ObjectID="_1438511081" r:id="rId59"/>
        </w:object>
      </w:r>
      <w:r>
        <w:t xml:space="preserve"> или </w:t>
      </w:r>
      <w:r w:rsidR="00F00B5B" w:rsidRPr="00201944">
        <w:rPr>
          <w:position w:val="-36"/>
        </w:rPr>
        <w:object w:dxaOrig="2860" w:dyaOrig="960">
          <v:shape id="_x0000_i1050" type="#_x0000_t75" style="width:143.25pt;height:48pt" o:ole="">
            <v:imagedata r:id="rId60" o:title=""/>
          </v:shape>
          <o:OLEObject Type="Embed" ProgID="Equation.DSMT4" ShapeID="_x0000_i1050" DrawAspect="Content" ObjectID="_1438511082" r:id="rId61"/>
        </w:object>
      </w:r>
      <w:r>
        <w:t>.</w:t>
      </w:r>
    </w:p>
    <w:p w:rsidR="00E422C2" w:rsidRPr="00E422C2" w:rsidRDefault="00E422C2" w:rsidP="008B317A">
      <w:pPr>
        <w:ind w:firstLine="510"/>
        <w:jc w:val="center"/>
        <w:rPr>
          <w:color w:val="000000"/>
          <w:sz w:val="28"/>
          <w:szCs w:val="26"/>
        </w:rPr>
      </w:pPr>
    </w:p>
    <w:p w:rsidR="00201944" w:rsidRDefault="00201944" w:rsidP="00201944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lastRenderedPageBreak/>
        <w:t xml:space="preserve">При расчете контакта двух шероховатых поверхностей вместо </w:t>
      </w:r>
      <w:r w:rsidRPr="00101C50">
        <w:rPr>
          <w:i/>
          <w:color w:val="000000"/>
          <w:sz w:val="28"/>
          <w:szCs w:val="26"/>
        </w:rPr>
        <w:t>b</w:t>
      </w:r>
      <w:r>
        <w:rPr>
          <w:color w:val="000000"/>
          <w:sz w:val="28"/>
          <w:szCs w:val="26"/>
        </w:rPr>
        <w:t xml:space="preserve">, </w:t>
      </w:r>
      <w:r w:rsidRPr="00101C50">
        <w:rPr>
          <w:i/>
          <w:color w:val="000000"/>
          <w:sz w:val="28"/>
          <w:szCs w:val="26"/>
        </w:rPr>
        <w:t>v</w:t>
      </w:r>
      <w:r>
        <w:rPr>
          <w:color w:val="000000"/>
          <w:sz w:val="28"/>
          <w:szCs w:val="26"/>
        </w:rPr>
        <w:t xml:space="preserve">, </w:t>
      </w:r>
      <w:r w:rsidRPr="00101C50">
        <w:rPr>
          <w:i/>
          <w:color w:val="000000"/>
          <w:sz w:val="28"/>
          <w:szCs w:val="26"/>
        </w:rPr>
        <w:t>R</w:t>
      </w:r>
      <w:r w:rsidRPr="00101C50">
        <w:rPr>
          <w:i/>
          <w:color w:val="000000"/>
          <w:sz w:val="28"/>
          <w:szCs w:val="26"/>
          <w:vertAlign w:val="subscript"/>
        </w:rPr>
        <w:t>max</w:t>
      </w:r>
      <w:r w:rsidRPr="00E422C2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необходимо подст</w:t>
      </w:r>
      <w:r w:rsidR="00101C50">
        <w:rPr>
          <w:color w:val="000000"/>
          <w:sz w:val="28"/>
          <w:szCs w:val="26"/>
        </w:rPr>
        <w:t>авить их эквивалентные значения, учитыв</w:t>
      </w:r>
      <w:r w:rsidR="00101C50">
        <w:rPr>
          <w:color w:val="000000"/>
          <w:sz w:val="28"/>
          <w:szCs w:val="26"/>
        </w:rPr>
        <w:t>а</w:t>
      </w:r>
      <w:r w:rsidR="00101C50">
        <w:rPr>
          <w:color w:val="000000"/>
          <w:sz w:val="28"/>
          <w:szCs w:val="26"/>
        </w:rPr>
        <w:t>ющие свойства двух тел:</w:t>
      </w:r>
    </w:p>
    <w:p w:rsidR="00101C50" w:rsidRDefault="00101C50" w:rsidP="000752E4">
      <w:pPr>
        <w:pStyle w:val="MTDisplayEquation"/>
        <w:spacing w:before="120" w:after="120"/>
      </w:pPr>
      <w:r>
        <w:tab/>
      </w:r>
      <w:r w:rsidRPr="00101C50">
        <w:rPr>
          <w:position w:val="-12"/>
        </w:rPr>
        <w:object w:dxaOrig="1240" w:dyaOrig="380">
          <v:shape id="_x0000_i1051" type="#_x0000_t75" style="width:61.5pt;height:18.75pt" o:ole="">
            <v:imagedata r:id="rId62" o:title=""/>
          </v:shape>
          <o:OLEObject Type="Embed" ProgID="Equation.DSMT4" ShapeID="_x0000_i1051" DrawAspect="Content" ObjectID="_1438511083" r:id="rId63"/>
        </w:object>
      </w:r>
      <w:r>
        <w:t xml:space="preserve">, </w:t>
      </w:r>
      <w:r w:rsidRPr="00101C50">
        <w:rPr>
          <w:position w:val="-12"/>
        </w:rPr>
        <w:object w:dxaOrig="2299" w:dyaOrig="380">
          <v:shape id="_x0000_i1052" type="#_x0000_t75" style="width:114.75pt;height:18.75pt" o:ole="">
            <v:imagedata r:id="rId64" o:title=""/>
          </v:shape>
          <o:OLEObject Type="Embed" ProgID="Equation.DSMT4" ShapeID="_x0000_i1052" DrawAspect="Content" ObjectID="_1438511084" r:id="rId65"/>
        </w:object>
      </w:r>
      <w:r>
        <w:t xml:space="preserve">, </w:t>
      </w:r>
      <w:r w:rsidRPr="00101C50">
        <w:rPr>
          <w:position w:val="-34"/>
        </w:rPr>
        <w:object w:dxaOrig="2320" w:dyaOrig="780">
          <v:shape id="_x0000_i1053" type="#_x0000_t75" style="width:116.25pt;height:39pt" o:ole="">
            <v:imagedata r:id="rId66" o:title=""/>
          </v:shape>
          <o:OLEObject Type="Embed" ProgID="Equation.DSMT4" ShapeID="_x0000_i1053" DrawAspect="Content" ObjectID="_1438511085" r:id="rId67"/>
        </w:object>
      </w:r>
      <w:r>
        <w:t>,</w:t>
      </w:r>
    </w:p>
    <w:p w:rsidR="00E422C2" w:rsidRPr="00101C50" w:rsidRDefault="00101C50" w:rsidP="008B317A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де </w:t>
      </w:r>
      <w:r w:rsidRPr="00101C50">
        <w:rPr>
          <w:i/>
          <w:color w:val="000000"/>
          <w:sz w:val="28"/>
          <w:szCs w:val="26"/>
          <w:lang w:val="en-US"/>
        </w:rPr>
        <w:t>K</w:t>
      </w:r>
      <w:r>
        <w:rPr>
          <w:color w:val="000000"/>
          <w:sz w:val="28"/>
          <w:szCs w:val="26"/>
        </w:rPr>
        <w:t xml:space="preserve"> – коэффициент, зависящий от </w:t>
      </w:r>
      <w:r w:rsidRPr="00101C50">
        <w:rPr>
          <w:i/>
          <w:color w:val="000000"/>
          <w:sz w:val="28"/>
          <w:szCs w:val="26"/>
          <w:lang w:val="en-US"/>
        </w:rPr>
        <w:t>v</w:t>
      </w:r>
      <w:r w:rsidRPr="00101C50">
        <w:rPr>
          <w:color w:val="000000"/>
          <w:sz w:val="28"/>
          <w:szCs w:val="26"/>
          <w:vertAlign w:val="subscript"/>
        </w:rPr>
        <w:t>1</w:t>
      </w:r>
      <w:r>
        <w:rPr>
          <w:color w:val="000000"/>
          <w:sz w:val="28"/>
          <w:szCs w:val="26"/>
        </w:rPr>
        <w:t xml:space="preserve"> и </w:t>
      </w:r>
      <w:r w:rsidRPr="00101C50">
        <w:rPr>
          <w:i/>
          <w:color w:val="000000"/>
          <w:sz w:val="28"/>
          <w:szCs w:val="26"/>
          <w:lang w:val="en-US"/>
        </w:rPr>
        <w:t>v</w:t>
      </w:r>
      <w:r w:rsidRPr="00101C50">
        <w:rPr>
          <w:color w:val="000000"/>
          <w:sz w:val="28"/>
          <w:szCs w:val="26"/>
          <w:vertAlign w:val="subscript"/>
        </w:rPr>
        <w:t>2</w:t>
      </w:r>
      <w:r>
        <w:rPr>
          <w:color w:val="000000"/>
          <w:sz w:val="28"/>
          <w:szCs w:val="26"/>
        </w:rPr>
        <w:t>.</w:t>
      </w:r>
    </w:p>
    <w:p w:rsidR="00E422C2" w:rsidRPr="00E422C2" w:rsidRDefault="00E422C2" w:rsidP="008B317A">
      <w:pPr>
        <w:ind w:firstLine="510"/>
        <w:jc w:val="both"/>
        <w:rPr>
          <w:color w:val="000000"/>
          <w:sz w:val="28"/>
          <w:szCs w:val="26"/>
        </w:rPr>
      </w:pPr>
    </w:p>
    <w:p w:rsidR="00D02A8C" w:rsidRPr="006A307E" w:rsidRDefault="00D02A8C" w:rsidP="00C71CA1">
      <w:pPr>
        <w:jc w:val="center"/>
        <w:rPr>
          <w:b/>
          <w:bCs/>
          <w:color w:val="000000"/>
          <w:sz w:val="28"/>
          <w:szCs w:val="28"/>
        </w:rPr>
      </w:pPr>
      <w:r w:rsidRPr="006A307E">
        <w:rPr>
          <w:b/>
          <w:bCs/>
          <w:color w:val="000000"/>
          <w:sz w:val="28"/>
          <w:szCs w:val="28"/>
        </w:rPr>
        <w:t>Методы измерен</w:t>
      </w:r>
      <w:r w:rsidR="00C71CA1">
        <w:rPr>
          <w:b/>
          <w:bCs/>
          <w:color w:val="000000"/>
          <w:sz w:val="28"/>
          <w:szCs w:val="28"/>
        </w:rPr>
        <w:t>ия фактической площади контакта</w:t>
      </w:r>
    </w:p>
    <w:p w:rsidR="00E422C2" w:rsidRPr="00E422C2" w:rsidRDefault="00E422C2" w:rsidP="008B317A">
      <w:pPr>
        <w:ind w:firstLine="510"/>
        <w:jc w:val="both"/>
        <w:rPr>
          <w:color w:val="000000"/>
          <w:sz w:val="28"/>
          <w:szCs w:val="26"/>
        </w:rPr>
      </w:pPr>
    </w:p>
    <w:p w:rsidR="00D02A8C" w:rsidRDefault="00D02A8C" w:rsidP="008B317A">
      <w:pPr>
        <w:ind w:firstLine="510"/>
        <w:jc w:val="both"/>
        <w:rPr>
          <w:color w:val="000000"/>
          <w:spacing w:val="-6"/>
          <w:sz w:val="28"/>
          <w:szCs w:val="28"/>
        </w:rPr>
      </w:pPr>
      <w:r w:rsidRPr="006A307E">
        <w:rPr>
          <w:color w:val="000000"/>
          <w:spacing w:val="-6"/>
          <w:sz w:val="28"/>
          <w:szCs w:val="28"/>
        </w:rPr>
        <w:t>Методы оценки ФПК делят на три группы (</w:t>
      </w:r>
      <w:r w:rsidR="00C71CA1">
        <w:rPr>
          <w:color w:val="000000"/>
          <w:spacing w:val="-6"/>
          <w:sz w:val="28"/>
          <w:szCs w:val="28"/>
        </w:rPr>
        <w:t xml:space="preserve">по классификации </w:t>
      </w:r>
      <w:r w:rsidRPr="006A307E">
        <w:rPr>
          <w:color w:val="000000"/>
          <w:spacing w:val="-6"/>
          <w:sz w:val="28"/>
          <w:szCs w:val="28"/>
        </w:rPr>
        <w:t>В.А. Бе</w:t>
      </w:r>
      <w:r w:rsidR="00C71CA1">
        <w:rPr>
          <w:color w:val="000000"/>
          <w:spacing w:val="-6"/>
          <w:sz w:val="28"/>
          <w:szCs w:val="28"/>
        </w:rPr>
        <w:t>лого</w:t>
      </w:r>
      <w:r w:rsidRPr="006A307E">
        <w:rPr>
          <w:color w:val="000000"/>
          <w:spacing w:val="-6"/>
          <w:sz w:val="28"/>
          <w:szCs w:val="28"/>
        </w:rPr>
        <w:t xml:space="preserve">), основанные на: </w:t>
      </w:r>
    </w:p>
    <w:p w:rsidR="00D02A8C" w:rsidRDefault="00D02A8C" w:rsidP="008B317A">
      <w:pPr>
        <w:ind w:firstLine="510"/>
        <w:jc w:val="both"/>
        <w:rPr>
          <w:color w:val="000000"/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–</w:t>
      </w:r>
      <w:r w:rsidRPr="006A307E">
        <w:rPr>
          <w:color w:val="000000"/>
          <w:spacing w:val="-6"/>
          <w:sz w:val="28"/>
          <w:szCs w:val="28"/>
        </w:rPr>
        <w:t xml:space="preserve"> явлении массопереноса между приведенными в контакт телами; </w:t>
      </w:r>
    </w:p>
    <w:p w:rsidR="00D02A8C" w:rsidRDefault="00D02A8C" w:rsidP="008B317A">
      <w:pPr>
        <w:ind w:firstLine="510"/>
        <w:jc w:val="both"/>
        <w:rPr>
          <w:color w:val="000000"/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–</w:t>
      </w:r>
      <w:r w:rsidRPr="006A307E">
        <w:rPr>
          <w:color w:val="000000"/>
          <w:spacing w:val="-6"/>
          <w:sz w:val="28"/>
          <w:szCs w:val="28"/>
        </w:rPr>
        <w:t xml:space="preserve"> передаче и переносе энергии; </w:t>
      </w:r>
    </w:p>
    <w:p w:rsidR="00D02A8C" w:rsidRPr="006A307E" w:rsidRDefault="00D02A8C" w:rsidP="008B317A">
      <w:pPr>
        <w:ind w:firstLine="510"/>
        <w:jc w:val="both"/>
        <w:rPr>
          <w:color w:val="000000"/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 xml:space="preserve">– </w:t>
      </w:r>
      <w:r w:rsidRPr="006A307E">
        <w:rPr>
          <w:color w:val="000000"/>
          <w:spacing w:val="-6"/>
          <w:sz w:val="28"/>
          <w:szCs w:val="28"/>
        </w:rPr>
        <w:t>деформации неровностей и сближении контактирующих тел.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  <w:u w:val="single"/>
        </w:rPr>
        <w:t>Первая группа</w:t>
      </w:r>
      <w:r w:rsidRPr="006A307E">
        <w:rPr>
          <w:color w:val="000000"/>
          <w:sz w:val="28"/>
          <w:szCs w:val="28"/>
        </w:rPr>
        <w:t xml:space="preserve">: 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1F15CB">
        <w:rPr>
          <w:bCs/>
          <w:i/>
          <w:iCs/>
          <w:color w:val="000000"/>
          <w:sz w:val="28"/>
          <w:szCs w:val="28"/>
        </w:rPr>
        <w:t>Метод красок</w:t>
      </w:r>
      <w:r w:rsidRPr="006A307E">
        <w:rPr>
          <w:color w:val="000000"/>
          <w:sz w:val="28"/>
          <w:szCs w:val="28"/>
        </w:rPr>
        <w:t xml:space="preserve"> – на поверхность одного из сопрягаемых тел нан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 xml:space="preserve">сят слой краски и приводят в контакт с другим телом. По размерам, форме и числу пятен после разъединения судят о ФПК. </w:t>
      </w:r>
      <w:r>
        <w:rPr>
          <w:color w:val="000000"/>
          <w:sz w:val="28"/>
          <w:szCs w:val="28"/>
        </w:rPr>
        <w:t>Основной н</w:t>
      </w:r>
      <w:r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достаток – низкая точность измерения.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1F15CB">
        <w:rPr>
          <w:bCs/>
          <w:i/>
          <w:iCs/>
          <w:color w:val="000000"/>
          <w:sz w:val="28"/>
          <w:szCs w:val="28"/>
        </w:rPr>
        <w:t>Метод угольных пленок</w:t>
      </w:r>
      <w:r w:rsidRPr="006A307E">
        <w:rPr>
          <w:color w:val="000000"/>
          <w:sz w:val="28"/>
          <w:szCs w:val="28"/>
        </w:rPr>
        <w:t xml:space="preserve"> – поверхность одного из сопрягаемых тел покрывают распылением в вакууме угольной пленкой (</w:t>
      </w:r>
      <w:r w:rsidRPr="006A307E">
        <w:rPr>
          <w:color w:val="000000"/>
          <w:sz w:val="28"/>
          <w:szCs w:val="28"/>
          <w:lang w:val="en-US"/>
        </w:rPr>
        <w:t>h</w:t>
      </w:r>
      <w:r w:rsidRPr="006A307E">
        <w:rPr>
          <w:color w:val="000000"/>
          <w:sz w:val="28"/>
          <w:szCs w:val="28"/>
        </w:rPr>
        <w:t xml:space="preserve"> = 0,3 мкм). Во время контакта пленка разрушается. Замеряют разрушенные участки. Метод дает завышенные значения. </w:t>
      </w:r>
    </w:p>
    <w:p w:rsidR="00D02A8C" w:rsidRPr="00964065" w:rsidRDefault="00D02A8C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964065">
        <w:rPr>
          <w:bCs/>
          <w:i/>
          <w:iCs/>
          <w:color w:val="000000"/>
          <w:spacing w:val="-2"/>
          <w:sz w:val="28"/>
          <w:szCs w:val="28"/>
        </w:rPr>
        <w:t>Метод радиоактивных изотопов</w:t>
      </w:r>
      <w:r w:rsidRPr="00964065">
        <w:rPr>
          <w:color w:val="000000"/>
          <w:spacing w:val="-2"/>
          <w:sz w:val="28"/>
          <w:szCs w:val="28"/>
        </w:rPr>
        <w:t xml:space="preserve"> – слой радиоактивного вещества наносят на поверхность одного тела и приводят в контакт с другим. Р</w:t>
      </w:r>
      <w:r w:rsidRPr="00964065">
        <w:rPr>
          <w:color w:val="000000"/>
          <w:spacing w:val="-2"/>
          <w:sz w:val="28"/>
          <w:szCs w:val="28"/>
        </w:rPr>
        <w:t>а</w:t>
      </w:r>
      <w:r w:rsidRPr="00964065">
        <w:rPr>
          <w:color w:val="000000"/>
          <w:spacing w:val="-2"/>
          <w:sz w:val="28"/>
          <w:szCs w:val="28"/>
        </w:rPr>
        <w:t>диоактивное вещество локализуется на вершинах вступающих в ко</w:t>
      </w:r>
      <w:r w:rsidRPr="00964065">
        <w:rPr>
          <w:color w:val="000000"/>
          <w:spacing w:val="-2"/>
          <w:sz w:val="28"/>
          <w:szCs w:val="28"/>
        </w:rPr>
        <w:t>н</w:t>
      </w:r>
      <w:r w:rsidRPr="00964065">
        <w:rPr>
          <w:color w:val="000000"/>
          <w:spacing w:val="-2"/>
          <w:sz w:val="28"/>
          <w:szCs w:val="28"/>
        </w:rPr>
        <w:t>такт неровностей. По интенсивности излучения и его распределению по поверхности судят о числе и размерах пятен контакта. В качестве радиоактивного вещества применяют, например, раствор хлористого цинка, содержащий изотоп Zn</w:t>
      </w:r>
      <w:r w:rsidRPr="00964065">
        <w:rPr>
          <w:color w:val="000000"/>
          <w:spacing w:val="-2"/>
          <w:sz w:val="28"/>
          <w:szCs w:val="28"/>
          <w:vertAlign w:val="superscript"/>
        </w:rPr>
        <w:t>65</w:t>
      </w:r>
      <w:r w:rsidRPr="00964065">
        <w:rPr>
          <w:color w:val="000000"/>
          <w:spacing w:val="-2"/>
          <w:sz w:val="28"/>
          <w:szCs w:val="28"/>
        </w:rPr>
        <w:t>. Основной недостаток – трудность т</w:t>
      </w:r>
      <w:r w:rsidRPr="00964065">
        <w:rPr>
          <w:color w:val="000000"/>
          <w:spacing w:val="-2"/>
          <w:sz w:val="28"/>
          <w:szCs w:val="28"/>
        </w:rPr>
        <w:t>а</w:t>
      </w:r>
      <w:r w:rsidRPr="00964065">
        <w:rPr>
          <w:color w:val="000000"/>
          <w:spacing w:val="-2"/>
          <w:sz w:val="28"/>
          <w:szCs w:val="28"/>
        </w:rPr>
        <w:t xml:space="preserve">рировки и зависимость результатов измерений от времени экспозиции. </w:t>
      </w:r>
    </w:p>
    <w:p w:rsidR="00D02A8C" w:rsidRPr="006A307E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</w:rPr>
        <w:t xml:space="preserve">Для </w:t>
      </w:r>
      <w:r w:rsidRPr="001F15CB">
        <w:rPr>
          <w:i/>
          <w:color w:val="000000"/>
          <w:sz w:val="28"/>
          <w:szCs w:val="28"/>
        </w:rPr>
        <w:t>этой группы характерна</w:t>
      </w:r>
      <w:r w:rsidRPr="006A307E">
        <w:rPr>
          <w:color w:val="000000"/>
          <w:sz w:val="28"/>
          <w:szCs w:val="28"/>
        </w:rPr>
        <w:t xml:space="preserve"> низкая точность измерения, во</w:t>
      </w:r>
      <w:r w:rsidRPr="006A307E">
        <w:rPr>
          <w:color w:val="000000"/>
          <w:sz w:val="28"/>
          <w:szCs w:val="28"/>
        </w:rPr>
        <w:t>з</w:t>
      </w:r>
      <w:r w:rsidRPr="006A307E">
        <w:rPr>
          <w:color w:val="000000"/>
          <w:sz w:val="28"/>
          <w:szCs w:val="28"/>
        </w:rPr>
        <w:t>можность для применения только для неподвижного контакта шер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ховатых тел, трудность получения тонкослойных покрытий одинак</w:t>
      </w:r>
      <w:r w:rsidRPr="006A307E">
        <w:rPr>
          <w:color w:val="000000"/>
          <w:sz w:val="28"/>
          <w:szCs w:val="28"/>
        </w:rPr>
        <w:t>о</w:t>
      </w:r>
      <w:r w:rsidRPr="006A307E">
        <w:rPr>
          <w:color w:val="000000"/>
          <w:sz w:val="28"/>
          <w:szCs w:val="28"/>
        </w:rPr>
        <w:t>вой толщины.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  <w:u w:val="single"/>
        </w:rPr>
        <w:t>Вторая группа</w:t>
      </w:r>
      <w:r w:rsidRPr="006A307E">
        <w:rPr>
          <w:color w:val="000000"/>
          <w:sz w:val="28"/>
          <w:szCs w:val="28"/>
        </w:rPr>
        <w:t xml:space="preserve">: 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964065">
        <w:rPr>
          <w:bCs/>
          <w:i/>
          <w:iCs/>
          <w:color w:val="000000"/>
          <w:sz w:val="28"/>
          <w:szCs w:val="28"/>
        </w:rPr>
        <w:t>Метод измерения электропроводности контакта</w:t>
      </w:r>
      <w:r w:rsidRPr="006A307E">
        <w:rPr>
          <w:color w:val="000000"/>
          <w:sz w:val="28"/>
          <w:szCs w:val="28"/>
        </w:rPr>
        <w:t xml:space="preserve"> – через два приведенных в контакт тела пропускают электрический ток. По вел</w:t>
      </w:r>
      <w:r w:rsidRPr="006A307E">
        <w:rPr>
          <w:color w:val="000000"/>
          <w:sz w:val="28"/>
          <w:szCs w:val="28"/>
        </w:rPr>
        <w:t>и</w:t>
      </w:r>
      <w:r w:rsidRPr="006A307E">
        <w:rPr>
          <w:color w:val="000000"/>
          <w:sz w:val="28"/>
          <w:szCs w:val="28"/>
        </w:rPr>
        <w:lastRenderedPageBreak/>
        <w:t>чине тока и напряжения определяют электрическое сопротивление и фактическую площадь контакта. Недостатки: низкая точность и огр</w:t>
      </w:r>
      <w:r w:rsidRPr="006A307E">
        <w:rPr>
          <w:color w:val="000000"/>
          <w:sz w:val="28"/>
          <w:szCs w:val="28"/>
        </w:rPr>
        <w:t>а</w:t>
      </w:r>
      <w:r w:rsidRPr="006A307E">
        <w:rPr>
          <w:color w:val="000000"/>
          <w:sz w:val="28"/>
          <w:szCs w:val="28"/>
        </w:rPr>
        <w:t>ниченная область применения.</w:t>
      </w:r>
    </w:p>
    <w:p w:rsidR="00D02A8C" w:rsidRPr="00964065" w:rsidRDefault="00D02A8C" w:rsidP="008B317A">
      <w:pPr>
        <w:ind w:firstLine="510"/>
        <w:jc w:val="both"/>
        <w:rPr>
          <w:color w:val="000000"/>
          <w:spacing w:val="-2"/>
          <w:sz w:val="28"/>
          <w:szCs w:val="28"/>
        </w:rPr>
      </w:pPr>
      <w:r w:rsidRPr="00964065">
        <w:rPr>
          <w:bCs/>
          <w:i/>
          <w:iCs/>
          <w:color w:val="000000"/>
          <w:spacing w:val="-2"/>
          <w:sz w:val="28"/>
          <w:szCs w:val="28"/>
        </w:rPr>
        <w:t>Метод измерения теплопроводности контакта</w:t>
      </w:r>
      <w:r w:rsidRPr="00964065">
        <w:rPr>
          <w:color w:val="000000"/>
          <w:spacing w:val="-2"/>
          <w:sz w:val="28"/>
          <w:szCs w:val="28"/>
        </w:rPr>
        <w:t xml:space="preserve"> – роль измерителя играет разность в теплопроводности зоны контакта с материалом тел. 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964065">
        <w:rPr>
          <w:bCs/>
          <w:i/>
          <w:iCs/>
          <w:color w:val="000000"/>
          <w:sz w:val="28"/>
          <w:szCs w:val="28"/>
        </w:rPr>
        <w:t>Акустический метод</w:t>
      </w:r>
      <w:r w:rsidRPr="006A307E">
        <w:rPr>
          <w:color w:val="000000"/>
          <w:sz w:val="28"/>
          <w:szCs w:val="28"/>
        </w:rPr>
        <w:t xml:space="preserve"> – основан на явлении распространения упругих волн (ультразвуковых), в объеме твердого тела. Мерой ФПК является коэффициент отражения волн от границы раздела сопряга</w:t>
      </w:r>
      <w:r w:rsidRPr="006A307E">
        <w:rPr>
          <w:color w:val="000000"/>
          <w:sz w:val="28"/>
          <w:szCs w:val="28"/>
        </w:rPr>
        <w:t>е</w:t>
      </w:r>
      <w:r w:rsidRPr="006A307E">
        <w:rPr>
          <w:color w:val="000000"/>
          <w:sz w:val="28"/>
          <w:szCs w:val="28"/>
        </w:rPr>
        <w:t xml:space="preserve">мых тел (отношение отраженной энергии к энергии падающей волны). </w:t>
      </w:r>
      <w:r w:rsidR="001D7067">
        <w:rPr>
          <w:color w:val="000000"/>
          <w:sz w:val="28"/>
          <w:szCs w:val="28"/>
        </w:rPr>
        <w:t>Недостатки – воздействие ультразвуковой волны может привести к изменению структуры контактирующих тел, рассеяние ультразвук</w:t>
      </w:r>
      <w:r w:rsidR="001D7067">
        <w:rPr>
          <w:color w:val="000000"/>
          <w:sz w:val="28"/>
          <w:szCs w:val="28"/>
        </w:rPr>
        <w:t>о</w:t>
      </w:r>
      <w:r w:rsidR="001D7067">
        <w:rPr>
          <w:color w:val="000000"/>
          <w:sz w:val="28"/>
          <w:szCs w:val="28"/>
        </w:rPr>
        <w:t>вых колебаний на неровностях поверхности, зависимость результатов измерений от фрикционного нагрева сопрягаемых тел.</w:t>
      </w:r>
    </w:p>
    <w:p w:rsidR="00D02A8C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964065">
        <w:rPr>
          <w:bCs/>
          <w:i/>
          <w:iCs/>
          <w:color w:val="000000"/>
          <w:sz w:val="28"/>
          <w:szCs w:val="28"/>
        </w:rPr>
        <w:t>Метод прозрачных моделей</w:t>
      </w:r>
      <w:r w:rsidRPr="006A307E">
        <w:rPr>
          <w:color w:val="000000"/>
          <w:sz w:val="28"/>
          <w:szCs w:val="28"/>
        </w:rPr>
        <w:t xml:space="preserve"> – два прозрачных образца приводят в контакт и пропускают пучок параллельных лучей света. Измерение ФПК основано на прохождении и рассеивании пучков в телах и во</w:t>
      </w:r>
      <w:r w:rsidRPr="006A307E">
        <w:rPr>
          <w:color w:val="000000"/>
          <w:sz w:val="28"/>
          <w:szCs w:val="28"/>
        </w:rPr>
        <w:t>з</w:t>
      </w:r>
      <w:r w:rsidRPr="006A307E">
        <w:rPr>
          <w:color w:val="000000"/>
          <w:sz w:val="28"/>
          <w:szCs w:val="28"/>
        </w:rPr>
        <w:t>душном зазоре между ними. Дает завышенные значения</w:t>
      </w:r>
      <w:r w:rsidR="001D7067">
        <w:rPr>
          <w:color w:val="000000"/>
          <w:sz w:val="28"/>
          <w:szCs w:val="28"/>
        </w:rPr>
        <w:t xml:space="preserve"> для контакта гладких поверхностей</w:t>
      </w:r>
      <w:r w:rsidRPr="006A307E">
        <w:rPr>
          <w:color w:val="000000"/>
          <w:sz w:val="28"/>
          <w:szCs w:val="28"/>
        </w:rPr>
        <w:t xml:space="preserve">. </w:t>
      </w:r>
    </w:p>
    <w:p w:rsidR="00D02A8C" w:rsidRPr="006A307E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964065">
        <w:rPr>
          <w:bCs/>
          <w:i/>
          <w:iCs/>
          <w:color w:val="000000"/>
          <w:sz w:val="28"/>
          <w:szCs w:val="28"/>
        </w:rPr>
        <w:t>Метод Мехау</w:t>
      </w:r>
      <w:r w:rsidRPr="006A307E">
        <w:rPr>
          <w:color w:val="000000"/>
          <w:sz w:val="28"/>
          <w:szCs w:val="28"/>
        </w:rPr>
        <w:t xml:space="preserve"> – основан на нарушении внутреннего отражения света на пятнах фактического контакта</w:t>
      </w:r>
      <w:r w:rsidR="001D7067">
        <w:rPr>
          <w:color w:val="000000"/>
          <w:sz w:val="28"/>
          <w:szCs w:val="28"/>
        </w:rPr>
        <w:t xml:space="preserve"> оптически</w:t>
      </w:r>
      <w:r w:rsidRPr="006A307E">
        <w:rPr>
          <w:color w:val="000000"/>
          <w:sz w:val="28"/>
          <w:szCs w:val="28"/>
        </w:rPr>
        <w:t xml:space="preserve"> прозрачного обра</w:t>
      </w:r>
      <w:r w:rsidRPr="006A307E">
        <w:rPr>
          <w:color w:val="000000"/>
          <w:sz w:val="28"/>
          <w:szCs w:val="28"/>
        </w:rPr>
        <w:t>з</w:t>
      </w:r>
      <w:r w:rsidRPr="006A307E">
        <w:rPr>
          <w:color w:val="000000"/>
          <w:sz w:val="28"/>
          <w:szCs w:val="28"/>
        </w:rPr>
        <w:t>ца с непрозрачным. На участках фактического контакта свет рассеив</w:t>
      </w:r>
      <w:r w:rsidRPr="006A307E">
        <w:rPr>
          <w:color w:val="000000"/>
          <w:sz w:val="28"/>
          <w:szCs w:val="28"/>
        </w:rPr>
        <w:t>а</w:t>
      </w:r>
      <w:r w:rsidRPr="006A307E">
        <w:rPr>
          <w:color w:val="000000"/>
          <w:sz w:val="28"/>
          <w:szCs w:val="28"/>
        </w:rPr>
        <w:t>ется, что под микроскопом видно как темные пятна на зеркальном фоне.</w:t>
      </w:r>
      <w:r w:rsidR="001D7067">
        <w:rPr>
          <w:color w:val="000000"/>
          <w:sz w:val="28"/>
          <w:szCs w:val="28"/>
        </w:rPr>
        <w:t xml:space="preserve"> Метод обеспечивает получение надежных результатов измер</w:t>
      </w:r>
      <w:r w:rsidR="001D7067">
        <w:rPr>
          <w:color w:val="000000"/>
          <w:sz w:val="28"/>
          <w:szCs w:val="28"/>
        </w:rPr>
        <w:t>е</w:t>
      </w:r>
      <w:r w:rsidR="001D7067">
        <w:rPr>
          <w:color w:val="000000"/>
          <w:sz w:val="28"/>
          <w:szCs w:val="28"/>
        </w:rPr>
        <w:t>ния ФПК для шероховатых поверхностей, применим для статического и динамического контакта. Дает завышенные значения измерений для контакта гладких поверхностей.</w:t>
      </w:r>
    </w:p>
    <w:p w:rsidR="00D02A8C" w:rsidRPr="006A307E" w:rsidRDefault="00D02A8C" w:rsidP="008B317A">
      <w:pPr>
        <w:ind w:firstLine="510"/>
        <w:jc w:val="both"/>
        <w:rPr>
          <w:color w:val="000000"/>
          <w:sz w:val="28"/>
          <w:szCs w:val="28"/>
        </w:rPr>
      </w:pPr>
      <w:r w:rsidRPr="006A307E">
        <w:rPr>
          <w:color w:val="000000"/>
          <w:sz w:val="28"/>
          <w:szCs w:val="28"/>
          <w:u w:val="single"/>
        </w:rPr>
        <w:t>Третья группа</w:t>
      </w:r>
      <w:r w:rsidRPr="006A307E">
        <w:rPr>
          <w:color w:val="000000"/>
          <w:sz w:val="28"/>
          <w:szCs w:val="28"/>
        </w:rPr>
        <w:t xml:space="preserve"> – включает расчетно-экспериментальные методы определения ФПК, основанные на результатах измерения сближения двух контактирующих тел и исходной шероховатости поверхностей. Данная группа методов измерения наименее распространена, так как необходимо производить различные типы измерений (сближение, профили шероховатости) и применять расчеты, что приводит к сн</w:t>
      </w:r>
      <w:r w:rsidRPr="006A307E">
        <w:rPr>
          <w:color w:val="000000"/>
          <w:sz w:val="28"/>
          <w:szCs w:val="28"/>
        </w:rPr>
        <w:t>и</w:t>
      </w:r>
      <w:r w:rsidRPr="006A307E">
        <w:rPr>
          <w:color w:val="000000"/>
          <w:sz w:val="28"/>
          <w:szCs w:val="28"/>
        </w:rPr>
        <w:t>жению точности определения ФПК.</w:t>
      </w:r>
    </w:p>
    <w:p w:rsidR="00E422C2" w:rsidRPr="003F1A0A" w:rsidRDefault="00E422C2" w:rsidP="008B317A">
      <w:pPr>
        <w:ind w:firstLine="510"/>
        <w:jc w:val="center"/>
        <w:rPr>
          <w:b/>
          <w:color w:val="000000"/>
          <w:sz w:val="28"/>
          <w:szCs w:val="26"/>
        </w:rPr>
      </w:pPr>
    </w:p>
    <w:sectPr w:rsidR="00E422C2" w:rsidRPr="003F1A0A" w:rsidSect="008B317A">
      <w:headerReference w:type="default" r:id="rId68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7716" w:rsidRDefault="00C47716">
      <w:r>
        <w:separator/>
      </w:r>
    </w:p>
  </w:endnote>
  <w:endnote w:type="continuationSeparator" w:id="0">
    <w:p w:rsidR="00C47716" w:rsidRDefault="00C477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7716" w:rsidRDefault="00C47716">
      <w:r>
        <w:separator/>
      </w:r>
    </w:p>
  </w:footnote>
  <w:footnote w:type="continuationSeparator" w:id="0">
    <w:p w:rsidR="00C47716" w:rsidRDefault="00C4771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1EB" w:rsidRDefault="008F51EB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872EA5">
      <w:rPr>
        <w:rStyle w:val="a7"/>
        <w:noProof/>
      </w:rPr>
      <w:t>2</w:t>
    </w:r>
    <w:r>
      <w:rPr>
        <w:rStyle w:val="a7"/>
      </w:rPr>
      <w:fldChar w:fldCharType="end"/>
    </w:r>
  </w:p>
  <w:p w:rsidR="008F51EB" w:rsidRDefault="008F51EB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defaultTabStop w:val="708"/>
  <w:autoHyphenation/>
  <w:hyphenationZone w:val="142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32402"/>
    <w:rsid w:val="000752E4"/>
    <w:rsid w:val="000763AD"/>
    <w:rsid w:val="000A358A"/>
    <w:rsid w:val="000B264D"/>
    <w:rsid w:val="000F511B"/>
    <w:rsid w:val="000F6251"/>
    <w:rsid w:val="000F62BC"/>
    <w:rsid w:val="00101C50"/>
    <w:rsid w:val="001436A4"/>
    <w:rsid w:val="00147133"/>
    <w:rsid w:val="00155701"/>
    <w:rsid w:val="0017715C"/>
    <w:rsid w:val="0018100E"/>
    <w:rsid w:val="001927B3"/>
    <w:rsid w:val="00194132"/>
    <w:rsid w:val="001975DC"/>
    <w:rsid w:val="001B78FB"/>
    <w:rsid w:val="001D2658"/>
    <w:rsid w:val="001D7067"/>
    <w:rsid w:val="001E1CBE"/>
    <w:rsid w:val="001F15CB"/>
    <w:rsid w:val="001F2353"/>
    <w:rsid w:val="00201944"/>
    <w:rsid w:val="00212586"/>
    <w:rsid w:val="00231A91"/>
    <w:rsid w:val="0023795D"/>
    <w:rsid w:val="00237D72"/>
    <w:rsid w:val="00264237"/>
    <w:rsid w:val="00273874"/>
    <w:rsid w:val="00275296"/>
    <w:rsid w:val="00277275"/>
    <w:rsid w:val="00293E61"/>
    <w:rsid w:val="002C2B82"/>
    <w:rsid w:val="003038E9"/>
    <w:rsid w:val="003141CE"/>
    <w:rsid w:val="0032147D"/>
    <w:rsid w:val="00337970"/>
    <w:rsid w:val="0036498F"/>
    <w:rsid w:val="00390F9A"/>
    <w:rsid w:val="00394AAE"/>
    <w:rsid w:val="00397A9A"/>
    <w:rsid w:val="003A6B64"/>
    <w:rsid w:val="003D4C96"/>
    <w:rsid w:val="003D7CB4"/>
    <w:rsid w:val="003F1A0A"/>
    <w:rsid w:val="00430011"/>
    <w:rsid w:val="00433811"/>
    <w:rsid w:val="00465E03"/>
    <w:rsid w:val="004A75D4"/>
    <w:rsid w:val="004B3FE6"/>
    <w:rsid w:val="004E1E83"/>
    <w:rsid w:val="004F58B6"/>
    <w:rsid w:val="00536D02"/>
    <w:rsid w:val="00537EB8"/>
    <w:rsid w:val="0054204D"/>
    <w:rsid w:val="005D52F6"/>
    <w:rsid w:val="006560D2"/>
    <w:rsid w:val="00680C67"/>
    <w:rsid w:val="006A307E"/>
    <w:rsid w:val="006B5370"/>
    <w:rsid w:val="006C0609"/>
    <w:rsid w:val="006F0ED1"/>
    <w:rsid w:val="006F2CC8"/>
    <w:rsid w:val="00711385"/>
    <w:rsid w:val="007122BF"/>
    <w:rsid w:val="00715EB8"/>
    <w:rsid w:val="00721C62"/>
    <w:rsid w:val="00721FB2"/>
    <w:rsid w:val="0074596A"/>
    <w:rsid w:val="00790129"/>
    <w:rsid w:val="007A4F75"/>
    <w:rsid w:val="007B540F"/>
    <w:rsid w:val="007B6AD2"/>
    <w:rsid w:val="007D2EC4"/>
    <w:rsid w:val="007F33B5"/>
    <w:rsid w:val="00812FE2"/>
    <w:rsid w:val="00823CD7"/>
    <w:rsid w:val="00847FC3"/>
    <w:rsid w:val="00861174"/>
    <w:rsid w:val="00872EA5"/>
    <w:rsid w:val="008A3443"/>
    <w:rsid w:val="008A6E60"/>
    <w:rsid w:val="008B317A"/>
    <w:rsid w:val="008F1C0A"/>
    <w:rsid w:val="008F51EB"/>
    <w:rsid w:val="00904B5E"/>
    <w:rsid w:val="00906999"/>
    <w:rsid w:val="009426E1"/>
    <w:rsid w:val="009453B1"/>
    <w:rsid w:val="00964065"/>
    <w:rsid w:val="00983D42"/>
    <w:rsid w:val="009B05F0"/>
    <w:rsid w:val="009E5302"/>
    <w:rsid w:val="009E576C"/>
    <w:rsid w:val="009F1C35"/>
    <w:rsid w:val="00A04742"/>
    <w:rsid w:val="00A21A59"/>
    <w:rsid w:val="00A679A3"/>
    <w:rsid w:val="00A95B58"/>
    <w:rsid w:val="00AA30C3"/>
    <w:rsid w:val="00AB18A2"/>
    <w:rsid w:val="00AB6CEA"/>
    <w:rsid w:val="00AE61F2"/>
    <w:rsid w:val="00B14A3C"/>
    <w:rsid w:val="00B33401"/>
    <w:rsid w:val="00B51296"/>
    <w:rsid w:val="00B70DFC"/>
    <w:rsid w:val="00B8549B"/>
    <w:rsid w:val="00BD7B7F"/>
    <w:rsid w:val="00BE0637"/>
    <w:rsid w:val="00BE772D"/>
    <w:rsid w:val="00C012E6"/>
    <w:rsid w:val="00C07556"/>
    <w:rsid w:val="00C227DF"/>
    <w:rsid w:val="00C47716"/>
    <w:rsid w:val="00C616BD"/>
    <w:rsid w:val="00C71CA1"/>
    <w:rsid w:val="00C91944"/>
    <w:rsid w:val="00C95642"/>
    <w:rsid w:val="00CB07F2"/>
    <w:rsid w:val="00CB1047"/>
    <w:rsid w:val="00CB1CDD"/>
    <w:rsid w:val="00CB31C8"/>
    <w:rsid w:val="00CB5A86"/>
    <w:rsid w:val="00CC03B1"/>
    <w:rsid w:val="00CC4C2A"/>
    <w:rsid w:val="00CE2762"/>
    <w:rsid w:val="00CE4DE7"/>
    <w:rsid w:val="00CE7D0B"/>
    <w:rsid w:val="00D02A8C"/>
    <w:rsid w:val="00D37C85"/>
    <w:rsid w:val="00D53204"/>
    <w:rsid w:val="00D6674D"/>
    <w:rsid w:val="00D833D8"/>
    <w:rsid w:val="00D85AEF"/>
    <w:rsid w:val="00DB7E9B"/>
    <w:rsid w:val="00DC48AA"/>
    <w:rsid w:val="00DE594C"/>
    <w:rsid w:val="00E03348"/>
    <w:rsid w:val="00E06E2F"/>
    <w:rsid w:val="00E1110B"/>
    <w:rsid w:val="00E278FD"/>
    <w:rsid w:val="00E27E64"/>
    <w:rsid w:val="00E36A46"/>
    <w:rsid w:val="00E422C2"/>
    <w:rsid w:val="00E823FB"/>
    <w:rsid w:val="00E9009D"/>
    <w:rsid w:val="00EC4C72"/>
    <w:rsid w:val="00EE05F3"/>
    <w:rsid w:val="00EE51D2"/>
    <w:rsid w:val="00F00B5B"/>
    <w:rsid w:val="00F46854"/>
    <w:rsid w:val="00F6754D"/>
    <w:rsid w:val="00F804BF"/>
    <w:rsid w:val="00FC22F1"/>
    <w:rsid w:val="00FC4D19"/>
    <w:rsid w:val="00FD236D"/>
    <w:rsid w:val="00FD48E1"/>
    <w:rsid w:val="00FF3272"/>
    <w:rsid w:val="00FF40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7D2EC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7D2EC4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7D2EC4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7D2EC4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7D2EC4"/>
    <w:rPr>
      <w:rFonts w:cs="Times New Roman"/>
      <w:sz w:val="20"/>
      <w:szCs w:val="20"/>
    </w:rPr>
  </w:style>
  <w:style w:type="paragraph" w:customStyle="1" w:styleId="13">
    <w:name w:val="Обычный 13 центр"/>
    <w:basedOn w:val="a"/>
    <w:uiPriority w:val="99"/>
    <w:rsid w:val="007D2EC4"/>
    <w:pPr>
      <w:widowControl w:val="0"/>
      <w:jc w:val="center"/>
    </w:pPr>
    <w:rPr>
      <w:color w:val="000000"/>
      <w:sz w:val="26"/>
      <w:szCs w:val="20"/>
    </w:rPr>
  </w:style>
  <w:style w:type="table" w:styleId="ab">
    <w:name w:val="Table Grid"/>
    <w:basedOn w:val="a1"/>
    <w:uiPriority w:val="99"/>
    <w:locked/>
    <w:rsid w:val="0023795D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iPriority w:val="99"/>
    <w:semiHidden/>
    <w:unhideWhenUsed/>
    <w:rsid w:val="00BE0637"/>
    <w:pPr>
      <w:spacing w:before="100" w:beforeAutospacing="1" w:after="100" w:afterAutospacing="1"/>
    </w:pPr>
    <w:rPr>
      <w:rFonts w:eastAsiaTheme="minorEastAsia"/>
    </w:rPr>
  </w:style>
  <w:style w:type="paragraph" w:customStyle="1" w:styleId="MTDisplayEquation">
    <w:name w:val="MTDisplayEquation"/>
    <w:basedOn w:val="a"/>
    <w:next w:val="a"/>
    <w:link w:val="MTDisplayEquation0"/>
    <w:rsid w:val="00BD7B7F"/>
    <w:pPr>
      <w:tabs>
        <w:tab w:val="center" w:pos="4240"/>
        <w:tab w:val="right" w:pos="8500"/>
      </w:tabs>
      <w:ind w:firstLine="510"/>
      <w:jc w:val="both"/>
    </w:pPr>
    <w:rPr>
      <w:color w:val="000000"/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rsid w:val="00BD7B7F"/>
    <w:rPr>
      <w:color w:val="000000"/>
      <w:sz w:val="28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rsid w:val="007D2EC4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7D2EC4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character" w:styleId="a8">
    <w:name w:val="annotation reference"/>
    <w:basedOn w:val="a0"/>
    <w:uiPriority w:val="99"/>
    <w:semiHidden/>
    <w:rsid w:val="007D2EC4"/>
    <w:rPr>
      <w:rFonts w:cs="Times New Roman"/>
      <w:sz w:val="16"/>
      <w:szCs w:val="16"/>
    </w:rPr>
  </w:style>
  <w:style w:type="paragraph" w:styleId="a9">
    <w:name w:val="annotation text"/>
    <w:basedOn w:val="a"/>
    <w:link w:val="aa"/>
    <w:uiPriority w:val="99"/>
    <w:semiHidden/>
    <w:rsid w:val="007D2EC4"/>
    <w:rPr>
      <w:sz w:val="20"/>
      <w:szCs w:val="20"/>
    </w:rPr>
  </w:style>
  <w:style w:type="character" w:customStyle="1" w:styleId="aa">
    <w:name w:val="Текст примечания Знак"/>
    <w:basedOn w:val="a0"/>
    <w:link w:val="a9"/>
    <w:uiPriority w:val="99"/>
    <w:semiHidden/>
    <w:locked/>
    <w:rsid w:val="007D2EC4"/>
    <w:rPr>
      <w:rFonts w:cs="Times New Roman"/>
      <w:sz w:val="20"/>
      <w:szCs w:val="20"/>
    </w:rPr>
  </w:style>
  <w:style w:type="paragraph" w:customStyle="1" w:styleId="13">
    <w:name w:val="Обычный 13 центр"/>
    <w:basedOn w:val="a"/>
    <w:uiPriority w:val="99"/>
    <w:rsid w:val="007D2EC4"/>
    <w:pPr>
      <w:widowControl w:val="0"/>
      <w:jc w:val="center"/>
    </w:pPr>
    <w:rPr>
      <w:color w:val="000000"/>
      <w:sz w:val="26"/>
      <w:szCs w:val="20"/>
    </w:rPr>
  </w:style>
  <w:style w:type="table" w:styleId="ab">
    <w:name w:val="Table Grid"/>
    <w:basedOn w:val="a1"/>
    <w:uiPriority w:val="99"/>
    <w:locked/>
    <w:rsid w:val="0023795D"/>
    <w:pPr>
      <w:spacing w:after="0" w:line="240" w:lineRule="auto"/>
    </w:pPr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Normal (Web)"/>
    <w:basedOn w:val="a"/>
    <w:uiPriority w:val="99"/>
    <w:semiHidden/>
    <w:unhideWhenUsed/>
    <w:rsid w:val="00BE0637"/>
    <w:pPr>
      <w:spacing w:before="100" w:beforeAutospacing="1" w:after="100" w:afterAutospacing="1"/>
    </w:pPr>
    <w:rPr>
      <w:rFonts w:eastAsiaTheme="minorEastAsia"/>
    </w:rPr>
  </w:style>
  <w:style w:type="paragraph" w:customStyle="1" w:styleId="MTDisplayEquation">
    <w:name w:val="MTDisplayEquation"/>
    <w:basedOn w:val="a"/>
    <w:next w:val="a"/>
    <w:link w:val="MTDisplayEquation0"/>
    <w:rsid w:val="00BD7B7F"/>
    <w:pPr>
      <w:tabs>
        <w:tab w:val="center" w:pos="4240"/>
        <w:tab w:val="right" w:pos="8500"/>
      </w:tabs>
      <w:ind w:firstLine="510"/>
      <w:jc w:val="both"/>
    </w:pPr>
    <w:rPr>
      <w:color w:val="000000"/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rsid w:val="00BD7B7F"/>
    <w:rPr>
      <w:color w:val="000000"/>
      <w:sz w:val="28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gif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fontTable" Target="fontTable.xml"/><Relationship Id="rId8" Type="http://schemas.openxmlformats.org/officeDocument/2006/relationships/image" Target="media/image1.gi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9</Pages>
  <Words>1875</Words>
  <Characters>10692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125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5</cp:revision>
  <cp:lastPrinted>2012-09-25T13:10:00Z</cp:lastPrinted>
  <dcterms:created xsi:type="dcterms:W3CDTF">2013-08-16T10:25:00Z</dcterms:created>
  <dcterms:modified xsi:type="dcterms:W3CDTF">2013-08-20T1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